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t>第</w:t>
      </w:r>
      <w:r>
        <w:rPr>
          <w:rFonts w:hint="eastAsia"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cs="Times New Roman" w:hAnsiTheme="minorEastAsia"/>
          <w:b/>
          <w:sz w:val="28"/>
          <w:szCs w:val="28"/>
        </w:rPr>
        <w:t>节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cs="Times New Roman" w:hAnsiTheme="minorEastAsia"/>
          <w:b/>
          <w:sz w:val="28"/>
          <w:szCs w:val="28"/>
        </w:rPr>
        <w:t>函数</w:t>
      </w:r>
      <w:r>
        <w:rPr>
          <w:rFonts w:hint="eastAsia" w:ascii="Times New Roman" w:cs="Times New Roman" w:hAnsiTheme="minorEastAsia"/>
          <w:b/>
          <w:sz w:val="28"/>
          <w:szCs w:val="28"/>
        </w:rPr>
        <w:t>值</w:t>
      </w:r>
      <w:r>
        <w:rPr>
          <w:rFonts w:ascii="Times New Roman" w:cs="Times New Roman" w:hAnsiTheme="minorEastAsia"/>
          <w:b/>
          <w:sz w:val="28"/>
          <w:szCs w:val="28"/>
        </w:rPr>
        <w:t>不等式的解法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内容提要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题干给出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2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解析式或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2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满足的一些性质，让我们去求解像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27" o:spt="75" type="#_x0000_t75" style="height:16.15pt;width:73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这样的不等式，这是</w:t>
      </w:r>
      <w:r>
        <w:rPr>
          <w:rFonts w:hint="eastAsia" w:ascii="Times New Roman" w:hAnsi="Times New Roman" w:cs="Times New Roman" w:eastAsiaTheme="majorEastAsia"/>
        </w:rPr>
        <w:t>本</w:t>
      </w:r>
      <w:r>
        <w:rPr>
          <w:rFonts w:ascii="Times New Roman" w:hAnsi="Times New Roman" w:cs="Times New Roman" w:eastAsiaTheme="majorEastAsia"/>
        </w:rPr>
        <w:t>节要研究的题型，</w:t>
      </w:r>
      <w:r>
        <w:rPr>
          <w:rFonts w:hint="eastAsia" w:ascii="Times New Roman" w:hAnsi="Times New Roman" w:cs="Times New Roman" w:eastAsiaTheme="majorEastAsia"/>
        </w:rPr>
        <w:t>这类题有两个常用解法：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1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画草图，由图解不等式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利用函数的单调性，转化为自变量的不等式来解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hint="eastAsia" w:ascii="Times New Roman" w:cs="Times New Roman" w:hAnsiTheme="majorEastAsia" w:eastAsiaTheme="majorEastAsia"/>
        </w:rPr>
        <w:t>接下来我们通过一系列的例题及变式，逐步给同学们分析这类问题可能的演变方向是怎样的，解题时需要注意哪些方面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hint="eastAsia" w:ascii="Times New Roman" w:cs="Times New Roman"/>
          <w:szCs w:val="21"/>
        </w:rPr>
        <w:t>题</w:t>
      </w:r>
      <w:r>
        <w:rPr>
          <w:rFonts w:ascii="Times New Roman" w:cs="Times New Roman"/>
          <w:szCs w:val="21"/>
        </w:rPr>
        <w:t>】</w:t>
      </w:r>
      <w:r>
        <w:rPr>
          <w:rFonts w:hint="eastAsia" w:ascii="Times New Roman" w:cs="Times New Roman"/>
          <w:szCs w:val="21"/>
        </w:rPr>
        <w:t>函数</w:t>
      </w:r>
      <w:r>
        <w:rPr>
          <w:rFonts w:ascii="Times New Roman" w:cs="Times New Roman"/>
          <w:position w:val="-10"/>
          <w:szCs w:val="21"/>
        </w:rPr>
        <w:object>
          <v:shape id="_x0000_i10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是定义在</w:t>
      </w:r>
      <w:r>
        <w:rPr>
          <w:rFonts w:hint="eastAsia" w:ascii="Times New Roman" w:cs="Times New Roman"/>
          <w:b/>
          <w:szCs w:val="21"/>
        </w:rPr>
        <w:t>R</w:t>
      </w:r>
      <w:r>
        <w:rPr>
          <w:rFonts w:hint="eastAsia" w:ascii="Times New Roman" w:cs="Times New Roman"/>
          <w:szCs w:val="21"/>
        </w:rPr>
        <w:t>上的</w:t>
      </w:r>
      <w:r>
        <w:rPr>
          <w:rFonts w:ascii="Times New Roman" w:cs="Times New Roman"/>
          <w:szCs w:val="21"/>
        </w:rPr>
        <w:t>增函数</w: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若</w:t>
      </w:r>
      <w:r>
        <w:rPr>
          <w:rFonts w:ascii="Times New Roman" w:cs="Times New Roman"/>
          <w:position w:val="-10"/>
          <w:szCs w:val="21"/>
        </w:rPr>
        <w:object>
          <v:shape id="_x0000_i102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</w:rPr>
        <w:t>的取值范围为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ascii="Times New Roman" w:cs="Times New Roman" w:hAnsiTheme="majorEastAsia" w:eastAsiaTheme="majorEastAsia"/>
          <w:bCs/>
          <w:position w:val="-10"/>
          <w:szCs w:val="21"/>
        </w:rPr>
        <w:object>
          <v:shape id="_x0000_i1030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  <w:szCs w:val="21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本题没有任何陷阱，直接</w:t>
      </w:r>
      <w:r>
        <w:rPr>
          <w:rFonts w:ascii="Times New Roman" w:cs="Times New Roman" w:hAnsiTheme="majorEastAsia" w:eastAsiaTheme="majorEastAsia"/>
          <w:color w:val="41C8F4"/>
        </w:rPr>
        <w:t>利用单调性</w:t>
      </w:r>
      <w:r>
        <w:rPr>
          <w:rFonts w:hint="eastAsia" w:ascii="Times New Roman" w:cs="Times New Roman" w:hAnsiTheme="majorEastAsia" w:eastAsiaTheme="majorEastAsia"/>
          <w:color w:val="41C8F4"/>
        </w:rPr>
        <w:t>将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031" o:spt="75" type="#_x0000_t75" style="height:13.8pt;width:69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转化为自变量的不等式求解即可</w:t>
      </w:r>
      <w:r>
        <w:rPr>
          <w:rFonts w:hint="eastAsia" w:ascii="Times New Roman" w:cs="Times New Roman" w:hAnsiTheme="majorEastAsia" w:eastAsiaTheme="majorEastAsia"/>
          <w:color w:val="41C8F4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3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3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34" o:spt="75" type="#_x0000_t75" style="height:13.8pt;width:122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  <w:r>
        <w:rPr>
          <w:rFonts w:hint="eastAsia" w:ascii="Times New Roman" w:cs="Times New Roman" w:hAnsiTheme="majorEastAsia" w:eastAsiaTheme="majorEastAsia"/>
        </w:rPr>
        <w:t>解得：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35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【变式</w:t>
      </w:r>
      <w:r>
        <w:rPr>
          <w:rFonts w:hint="eastAsia" w:asci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】定义在</w:t>
      </w:r>
      <w:r>
        <w:rPr>
          <w:rFonts w:ascii="Times New Roman" w:cs="Times New Roman"/>
          <w:position w:val="-10"/>
          <w:szCs w:val="21"/>
        </w:rPr>
        <w:object>
          <v:shape id="_x0000_i103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cs="Times New Roman"/>
          <w:szCs w:val="21"/>
        </w:rPr>
        <w:t>上的函数</w:t>
      </w:r>
      <w:r>
        <w:rPr>
          <w:rFonts w:ascii="Times New Roman" w:cs="Times New Roman"/>
          <w:position w:val="-10"/>
          <w:szCs w:val="21"/>
        </w:rPr>
        <w:object>
          <v:shape id="_x0000_i103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cs="Times New Roman"/>
          <w:szCs w:val="21"/>
        </w:rPr>
        <w:t>满足</w:t>
      </w:r>
      <w:r>
        <w:rPr>
          <w:rFonts w:ascii="Times New Roman" w:cs="Times New Roman"/>
          <w:position w:val="-10"/>
          <w:szCs w:val="21"/>
        </w:rPr>
        <w:object>
          <v:shape id="_x0000_i1038" o:spt="75" type="#_x0000_t75" style="height:15pt;width:146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cs="Times New Roman"/>
          <w:szCs w:val="21"/>
        </w:rPr>
        <w:t>，且</w:t>
      </w:r>
      <w:r>
        <w:rPr>
          <w:rFonts w:ascii="Times New Roman" w:cs="Times New Roman"/>
          <w:position w:val="-10"/>
          <w:szCs w:val="21"/>
        </w:rPr>
        <w:object>
          <v:shape id="_x0000_i103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cs="Times New Roman"/>
          <w:szCs w:val="21"/>
        </w:rPr>
        <w:t>，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</w:rPr>
        <w:t>的取值范围为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cs="Times New Roman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10"/>
          <w:szCs w:val="21"/>
        </w:rPr>
        <w:object>
          <v:shape id="_x0000_i1040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</w:t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20"/>
          <w:szCs w:val="21"/>
        </w:rPr>
        <w:object>
          <v:shape id="_x0000_i1041" o:spt="75" type="#_x0000_t75" style="height:27.05pt;width:31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20"/>
          <w:szCs w:val="21"/>
        </w:rPr>
        <w:object>
          <v:shape id="_x0000_i1042" o:spt="75" type="#_x0000_t75" style="height:27.05pt;width:31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10"/>
          <w:szCs w:val="21"/>
        </w:rPr>
        <w:object>
          <v:shape id="_x0000_i1043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C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和上一题相比，有了定义域的限制，则必须增加考虑</w:t>
      </w:r>
      <w:r>
        <w:rPr>
          <w:rFonts w:hint="eastAsia" w:ascii="Times New Roman" w:cs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cs="Times New Roman" w:hAnsiTheme="majorEastAsia" w:eastAsiaTheme="majorEastAsia"/>
          <w:color w:val="41C8F4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6"/>
        </w:rPr>
        <w:object>
          <v:shape id="_x0000_i1044" o:spt="75" type="#_x0000_t75" style="height:12.1pt;width:25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color w:val="41C8F4"/>
        </w:rPr>
        <w:t>满足</w:t>
      </w:r>
      <w:r>
        <w:rPr>
          <w:rFonts w:ascii="Times New Roman" w:cs="Times New Roman" w:hAnsiTheme="majorEastAsia" w:eastAsiaTheme="majorEastAsia"/>
          <w:color w:val="41C8F4"/>
        </w:rPr>
        <w:t>定义域的要求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由题意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4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在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4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4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48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等价于</w:t>
      </w:r>
      <w:r>
        <w:rPr>
          <w:rFonts w:ascii="Times New Roman" w:cs="Times New Roman" w:hAnsiTheme="majorEastAsia" w:eastAsiaTheme="majorEastAsia"/>
          <w:position w:val="-42"/>
          <w:szCs w:val="21"/>
        </w:rPr>
        <w:object>
          <v:shape id="_x0000_i1049" o:spt="75" type="#_x0000_t75" style="height:47.25pt;width:66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szCs w:val="21"/>
        </w:rPr>
        <w:t>解得</w:t>
      </w:r>
      <w:r>
        <w:rPr>
          <w:rFonts w:hint="eastAsia" w:ascii="Times New Roman" w:cs="Times New Roman" w:hAnsiTheme="majorEastAsia" w:eastAsiaTheme="majorEastAsia"/>
          <w:szCs w:val="21"/>
        </w:rPr>
        <w:t>：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050" o:spt="75" type="#_x0000_t75" style="height:27.05pt;width:46.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变式2】已知函数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1" o:spt="75" type="#_x0000_t75" style="height:34.55pt;width:116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2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3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（B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（C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（D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A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Times New Roman" w:hAnsi="黑体" w:eastAsia="黑体" w:cs="Times New Roman"/>
          <w:bCs/>
          <w:szCs w:val="21"/>
        </w:rPr>
        <w:t>解</w:t>
      </w:r>
      <w:r>
        <w:rPr>
          <w:rFonts w:hint="eastAsia" w:ascii="Times New Roman" w:hAnsi="黑体" w:eastAsia="黑体" w:cs="Times New Roman"/>
          <w:bCs/>
          <w:szCs w:val="21"/>
        </w:rPr>
        <w:t>析</w:t>
      </w:r>
      <w:r>
        <w:rPr>
          <w:rFonts w:ascii="Times New Roman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本题没有直接给单调性，而是给的解析式，若将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05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058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代入</w:t>
      </w:r>
      <w:r>
        <w:rPr>
          <w:rFonts w:hint="eastAsia" w:ascii="Times New Roman" w:cs="Times New Roman" w:hAnsiTheme="majorEastAsia" w:eastAsiaTheme="majorEastAsia"/>
          <w:color w:val="41C8F4"/>
        </w:rPr>
        <w:t>解析式</w:t>
      </w:r>
      <w:r>
        <w:rPr>
          <w:rFonts w:ascii="Times New Roman" w:cs="Times New Roman" w:hAnsiTheme="majorEastAsia" w:eastAsiaTheme="majorEastAsia"/>
          <w:color w:val="41C8F4"/>
        </w:rPr>
        <w:t>，</w:t>
      </w:r>
      <w:r>
        <w:rPr>
          <w:rFonts w:hint="eastAsia" w:ascii="Times New Roman" w:cs="Times New Roman" w:hAnsiTheme="majorEastAsia" w:eastAsiaTheme="majorEastAsia"/>
          <w:color w:val="41C8F4"/>
        </w:rPr>
        <w:t>则</w:t>
      </w:r>
      <w:r>
        <w:rPr>
          <w:rFonts w:ascii="Times New Roman" w:cs="Times New Roman" w:hAnsiTheme="majorEastAsia" w:eastAsiaTheme="majorEastAsia"/>
          <w:color w:val="41C8F4"/>
        </w:rPr>
        <w:t>讨论的情况较多，所以先判断单调性，用单调性来解不等式</w:t>
      </w:r>
      <w:r>
        <w:rPr>
          <w:rFonts w:hint="eastAsia" w:ascii="Times New Roman" w:cs="Times New Roman" w:hAnsiTheme="majorEastAsia" w:eastAsiaTheme="majorEastAsia"/>
          <w:color w:val="41C8F4"/>
        </w:rPr>
        <w:t>是</w:t>
      </w:r>
      <w:r>
        <w:rPr>
          <w:rFonts w:ascii="Times New Roman" w:cs="Times New Roman" w:hAnsiTheme="majorEastAsia" w:eastAsiaTheme="majorEastAsia"/>
          <w:color w:val="41C8F4"/>
        </w:rPr>
        <w:t>较好的做法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易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5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0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2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上，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3" o:spt="75" type="#_x0000_t75" style="height:13.8pt;width:6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4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都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6" o:spt="75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也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在间断点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8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，左侧函数值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9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右侧极限值</w:t>
      </w:r>
      <w:r>
        <w:rPr>
          <w:rFonts w:ascii="Times New Roman" w:cs="Times New Roman" w:hAnsiTheme="majorEastAsia" w:eastAsiaTheme="majorEastAsia"/>
          <w:position w:val="-18"/>
          <w:szCs w:val="21"/>
        </w:rPr>
        <w:object>
          <v:shape id="_x0000_i1070" o:spt="75" type="#_x0000_t75" style="height:19pt;width:74.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  <w:szCs w:val="21"/>
        </w:rPr>
        <w:t>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7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的大致图象</w:t>
      </w:r>
      <w:r>
        <w:rPr>
          <w:rFonts w:hint="eastAsia" w:ascii="Times New Roman" w:cs="Times New Roman" w:hAnsiTheme="majorEastAsia" w:eastAsiaTheme="majorEastAsia"/>
        </w:rPr>
        <w:t>如图，由图可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7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在</w:t>
      </w:r>
      <w:r>
        <w:rPr>
          <w:rFonts w:hint="eastAsia" w:ascii="Times New Roman" w:cs="Times New Roman" w:hAnsiTheme="majorEastAsia" w:eastAsiaTheme="majorEastAsia"/>
          <w:b/>
        </w:rPr>
        <w:t>R</w:t>
      </w:r>
      <w:r>
        <w:rPr>
          <w:rFonts w:hint="eastAsia"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7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74" o:spt="75" type="#_x0000_t75" style="height:13.8pt;width:155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 w:eastAsiaTheme="majorEastAsia"/>
          <w:szCs w:val="21"/>
        </w:rPr>
      </w:pPr>
      <w:r>
        <w:object>
          <v:shape id="_x0000_i1075" o:spt="75" type="#_x0000_t75" style="height:89.85pt;width:97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Visio.Drawing.11" ShapeID="_x0000_i1075" DrawAspect="Content" ObjectID="_1468075775" r:id="rId1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无论题干是否给出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07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</w:rPr>
        <w:t>解析式，在求解与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07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有关的函数值不等式时，都应首先考虑单调性，这是比较优越的解法</w:t>
      </w:r>
      <w:r>
        <w:rPr>
          <w:rFonts w:hint="eastAsia" w:ascii="Times New Roman" w:hAnsi="Times New Roman" w:cs="Times New Roman"/>
          <w:color w:val="41C8F4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ajorEastAsia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【变式3】</w:t>
      </w:r>
      <w:r>
        <w:rPr>
          <w:rFonts w:hint="eastAsia" w:ascii="Times New Roman" w:cs="Times New Roman"/>
          <w:szCs w:val="21"/>
        </w:rPr>
        <w:t>函数</w:t>
      </w:r>
      <w:r>
        <w:rPr>
          <w:rFonts w:ascii="Times New Roman" w:cs="Times New Roman"/>
          <w:position w:val="-10"/>
          <w:szCs w:val="21"/>
        </w:rPr>
        <w:object>
          <v:shape id="_x0000_i107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是定义在</w:t>
      </w:r>
      <w:r>
        <w:rPr>
          <w:rFonts w:hint="eastAsia" w:ascii="Times New Roman" w:cs="Times New Roman"/>
          <w:b/>
          <w:szCs w:val="21"/>
        </w:rPr>
        <w:t>R</w:t>
      </w:r>
      <w:r>
        <w:rPr>
          <w:rFonts w:hint="eastAsia" w:ascii="Times New Roman" w:cs="Times New Roman"/>
          <w:szCs w:val="21"/>
        </w:rPr>
        <w:t>上的偶</w:t>
      </w:r>
      <w:r>
        <w:rPr>
          <w:rFonts w:ascii="Times New Roman" w:cs="Times New Roman"/>
          <w:szCs w:val="21"/>
        </w:rPr>
        <w:t>函数</w:t>
      </w:r>
      <w:r>
        <w:rPr>
          <w:rFonts w:hint="eastAsia" w:ascii="Times New Roman" w:cs="Times New Roman"/>
          <w:szCs w:val="21"/>
        </w:rPr>
        <w:t>，且</w:t>
      </w:r>
      <w:r>
        <w:rPr>
          <w:rFonts w:ascii="Times New Roman" w:cs="Times New Roman"/>
          <w:position w:val="-10"/>
          <w:szCs w:val="21"/>
        </w:rPr>
        <w:object>
          <v:shape id="_x0000_i107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在</w:t>
      </w:r>
      <w:r>
        <w:rPr>
          <w:rFonts w:ascii="Times New Roman" w:cs="Times New Roman"/>
          <w:position w:val="-10"/>
          <w:szCs w:val="21"/>
        </w:rPr>
        <w:object>
          <v:shape id="_x0000_i1080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cs="Times New Roman"/>
          <w:szCs w:val="21"/>
        </w:rPr>
        <w:t>上单调递增，若</w:t>
      </w:r>
      <w:r>
        <w:rPr>
          <w:rFonts w:ascii="Times New Roman" w:cs="Times New Roman"/>
          <w:position w:val="-10"/>
          <w:szCs w:val="21"/>
        </w:rPr>
        <w:object>
          <v:shape id="_x0000_i1081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</w:rPr>
        <w:t>的取值范围为（</w:t>
      </w:r>
      <w:r>
        <w:rPr>
          <w:rFonts w:hint="eastAsia" w:ascii="Times New Roman" w:cs="Times New Roman"/>
          <w:szCs w:val="21"/>
        </w:rPr>
        <w:t xml:space="preserve">   </w:t>
      </w:r>
      <w:r>
        <w:rPr>
          <w:rFonts w:ascii="Times New Roman" w:cs="Times New Roman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（A）</w:t>
      </w:r>
      <w:r>
        <w:rPr>
          <w:rFonts w:ascii="Times New Roman" w:cs="Times New Roman"/>
          <w:position w:val="-22"/>
          <w:szCs w:val="21"/>
        </w:rPr>
        <w:object>
          <v:shape id="_x0000_i1082" o:spt="75" type="#_x0000_t75" style="height:28.2pt;width:24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（B）</w:t>
      </w:r>
      <w:r>
        <w:rPr>
          <w:rFonts w:ascii="Times New Roman" w:cs="Times New Roman"/>
          <w:position w:val="-10"/>
          <w:szCs w:val="21"/>
        </w:rPr>
        <w:object>
          <v:shape id="_x0000_i1083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（C）</w:t>
      </w:r>
      <w:r>
        <w:rPr>
          <w:rFonts w:ascii="Times New Roman" w:cs="Times New Roman"/>
          <w:position w:val="-10"/>
          <w:szCs w:val="21"/>
        </w:rPr>
        <w:object>
          <v:shape id="_x0000_i108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（D）</w:t>
      </w:r>
      <w:r>
        <w:rPr>
          <w:rFonts w:ascii="Times New Roman" w:cs="Times New Roman"/>
          <w:position w:val="-10"/>
          <w:szCs w:val="21"/>
        </w:rPr>
        <w:object>
          <v:shape id="_x0000_i1085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A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ascii="Times New Roman" w:hAnsi="黑体" w:eastAsia="黑体" w:cs="Times New Roman"/>
          <w:bCs/>
          <w:szCs w:val="21"/>
        </w:rPr>
        <w:t>解</w:t>
      </w:r>
      <w:r>
        <w:rPr>
          <w:rFonts w:hint="eastAsia" w:ascii="Times New Roman" w:hAnsi="黑体" w:eastAsia="黑体" w:cs="Times New Roman"/>
          <w:bCs/>
          <w:szCs w:val="21"/>
        </w:rPr>
        <w:t>析</w:t>
      </w:r>
      <w:r>
        <w:rPr>
          <w:rFonts w:ascii="Times New Roman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086" o:spt="75" type="#_x0000_t75" style="height:12.1pt;width:25.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不一定在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087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上，可根据偶函数满足</w:t>
      </w:r>
      <w:r>
        <w:rPr>
          <w:rFonts w:ascii="Times New Roman" w:cs="Times New Roman" w:hAnsiTheme="majorEastAsia" w:eastAsiaTheme="majorEastAsia"/>
          <w:color w:val="41C8F4"/>
          <w:position w:val="-12"/>
          <w:szCs w:val="21"/>
        </w:rPr>
        <w:object>
          <v:shape id="_x0000_i1088" o:spt="75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，将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它们</w:t>
      </w:r>
      <w:r>
        <w:rPr>
          <w:rFonts w:ascii="Times New Roman" w:cs="Times New Roman" w:hAnsiTheme="majorEastAsia" w:eastAsiaTheme="majorEastAsia"/>
          <w:color w:val="41C8F4"/>
          <w:szCs w:val="21"/>
        </w:rPr>
        <w:t>化到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089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上来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9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偶函数，所以</w:t>
      </w:r>
      <w:r>
        <w:rPr>
          <w:rFonts w:ascii="Times New Roman" w:cs="Times New Roman" w:hAnsiTheme="majorEastAsia" w:eastAsiaTheme="majorEastAsia"/>
          <w:position w:val="-12"/>
          <w:szCs w:val="21"/>
        </w:rPr>
        <w:object>
          <v:shape id="_x0000_i1091" o:spt="75" type="#_x0000_t75" style="height:17.3pt;width:157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color w:val="41C8F4"/>
          <w:szCs w:val="21"/>
        </w:rPr>
        <w:t>（这个不等式也可以理解成立</w:t>
      </w:r>
      <w:r>
        <w:rPr>
          <w:rFonts w:hint="eastAsia" w:ascii="Times New Roman" w:cs="Times New Roman" w:hAnsiTheme="majorEastAsia" w:eastAsiaTheme="majorEastAsia"/>
          <w:i/>
          <w:color w:val="41C8F4"/>
          <w:szCs w:val="21"/>
        </w:rPr>
        <w:t>y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轴越远的自变量，对应的函数值越大，如图</w:t>
      </w:r>
      <w:r>
        <w:rPr>
          <w:rFonts w:ascii="Times New Roman" w:cs="Times New Roman" w:hAnsiTheme="majorEastAsia" w:eastAsiaTheme="majorEastAsia"/>
          <w:color w:val="41C8F4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又</w:t>
      </w:r>
      <w:r>
        <w:rPr>
          <w:rFonts w:ascii="Times New Roman" w:cs="Times New Roman"/>
          <w:position w:val="-10"/>
          <w:szCs w:val="21"/>
        </w:rPr>
        <w:object>
          <v:shape id="_x0000_i109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在</w:t>
      </w:r>
      <w:r>
        <w:rPr>
          <w:rFonts w:ascii="Times New Roman" w:cs="Times New Roman"/>
          <w:position w:val="-10"/>
          <w:szCs w:val="21"/>
        </w:rPr>
        <w:object>
          <v:shape id="_x0000_i1093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cs="Times New Roman"/>
          <w:szCs w:val="21"/>
        </w:rPr>
        <w:t>上</w:t>
      </w:r>
      <w:r>
        <w:rPr>
          <w:rFonts w:ascii="Times New Roman" w:cs="Times New Roman"/>
          <w:position w:val="-6"/>
          <w:szCs w:val="21"/>
        </w:rPr>
        <w:object>
          <v:shape id="_x0000_i109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ascii="Times New Roman" w:cs="Times New Roman"/>
          <w:position w:val="-12"/>
          <w:szCs w:val="21"/>
        </w:rPr>
        <w:object>
          <v:shape id="_x0000_i1095" o:spt="75" type="#_x0000_t75" style="height:17.3pt;width:134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cs="Times New Roman"/>
          <w:szCs w:val="21"/>
        </w:rPr>
        <w:t>，故</w:t>
      </w:r>
      <w:r>
        <w:rPr>
          <w:rFonts w:ascii="Times New Roman" w:cs="Times New Roman"/>
          <w:position w:val="-10"/>
          <w:szCs w:val="21"/>
        </w:rPr>
        <w:object>
          <v:shape id="_x0000_i1096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解得</w:t>
      </w:r>
      <w:r>
        <w:rPr>
          <w:rFonts w:ascii="Times New Roman" w:cs="Times New Roman"/>
          <w:szCs w:val="21"/>
        </w:rPr>
        <w:t>：</w:t>
      </w:r>
      <w:r>
        <w:rPr>
          <w:rFonts w:ascii="Times New Roman" w:cs="Times New Roman"/>
          <w:position w:val="-22"/>
          <w:szCs w:val="21"/>
        </w:rPr>
        <w:object>
          <v:shape id="_x0000_i1097" o:spt="75" type="#_x0000_t75" style="height:28.2pt;width:39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cs="Times New Roman"/>
          <w:szCs w:val="21"/>
        </w:rPr>
      </w:pPr>
      <w:r>
        <w:object>
          <v:shape id="_x0000_i1098" o:spt="75" type="#_x0000_t75" style="height:85.8pt;width:11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Visio.Drawing.11" ShapeID="_x0000_i1098" DrawAspect="Content" ObjectID="_1468075798" r:id="rId1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cs="Times New Roman"/>
          <w:color w:val="41C8F4"/>
          <w:szCs w:val="21"/>
        </w:rPr>
        <w:t>偶函数有关的函数值不等式中，常根据</w:t>
      </w:r>
      <w:r>
        <w:rPr>
          <w:rFonts w:ascii="Times New Roman" w:cs="Times New Roman"/>
          <w:color w:val="41C8F4"/>
          <w:position w:val="-12"/>
          <w:szCs w:val="21"/>
        </w:rPr>
        <w:object>
          <v:shape id="_x0000_i1099" o:spt="75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</w:t>
      </w:r>
      <w:r>
        <w:rPr>
          <w:rFonts w:hint="eastAsia" w:ascii="Times New Roman" w:cs="Times New Roman"/>
          <w:color w:val="41C8F4"/>
          <w:szCs w:val="21"/>
        </w:rPr>
        <w:t>在自变量上加绝对值，将自变量全部化到</w:t>
      </w:r>
      <w:r>
        <w:rPr>
          <w:rFonts w:ascii="Times New Roman" w:cs="Times New Roman"/>
          <w:color w:val="41C8F4"/>
          <w:position w:val="-10"/>
          <w:szCs w:val="21"/>
        </w:rPr>
        <w:object>
          <v:shape id="_x0000_i1100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上进行考虑</w:t>
      </w:r>
      <w:r>
        <w:rPr>
          <w:rFonts w:hint="eastAsia" w:ascii="Times New Roman" w:cs="Times New Roman"/>
          <w:color w:val="41C8F4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ajorEastAsia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position w:val="-22"/>
        </w:rPr>
      </w:pPr>
      <w:r>
        <w:rPr>
          <w:rFonts w:hint="eastAsia" w:ascii="Times New Roman" w:cs="Times New Roman" w:hAnsiTheme="majorEastAsia" w:eastAsiaTheme="majorEastAsia"/>
          <w:szCs w:val="21"/>
        </w:rPr>
        <w:t>【变式4】</w:t>
      </w:r>
      <w:r>
        <w:rPr>
          <w:rFonts w:ascii="Times New Roman" w:cs="Times New Roman"/>
        </w:rPr>
        <w:t>设</w:t>
      </w:r>
      <w:r>
        <w:rPr>
          <w:rFonts w:ascii="Times New Roman" w:cs="Times New Roman"/>
          <w:position w:val="-22"/>
        </w:rPr>
        <w:object>
          <v:shape id="_x0000_i1101" o:spt="75" type="#_x0000_t75" style="height:28.2pt;width:100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cs="Times New Roman"/>
        </w:rPr>
        <w:t>，则使</w:t>
      </w:r>
      <w:r>
        <w:rPr>
          <w:rFonts w:ascii="Times New Roman" w:cs="Times New Roman"/>
          <w:position w:val="-10"/>
        </w:rPr>
        <w:object>
          <v:shape id="_x0000_i1102" o:spt="75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cs="Times New Roman"/>
        </w:rPr>
        <w:t>成立的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ascii="Times New Roman" w:cs="Times New Roman"/>
        </w:rPr>
        <w:t>的取值范围是</w:t>
      </w:r>
      <w:r>
        <w:rPr>
          <w:rFonts w:hint="eastAsia" w:ascii="Times New Roman" w:cs="Times New Roman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103" o:spt="75" type="#_x0000_t75" style="height:15pt;width:76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B）</w:t>
      </w:r>
      <w:r>
        <w:rPr>
          <w:rFonts w:ascii="Times New Roman" w:hAnsi="Times New Roman" w:cs="Times New Roman"/>
          <w:position w:val="-10"/>
        </w:rPr>
        <w:object>
          <v:shape id="_x0000_i1104" o:spt="75" type="#_x0000_t75" style="height:15pt;width:67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cs="Times New Roman"/>
          <w:position w:val="-22"/>
        </w:rPr>
        <w:t xml:space="preserve">   </w:t>
      </w:r>
      <w:r>
        <w:rPr>
          <w:rFonts w:hint="eastAsia"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105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D）</w:t>
      </w:r>
      <w:r>
        <w:rPr>
          <w:rFonts w:ascii="Times New Roman" w:hAnsi="Times New Roman" w:cs="Times New Roman"/>
          <w:position w:val="-10"/>
        </w:rPr>
        <w:object>
          <v:shape id="_x0000_i1106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A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107" o:spt="75" type="#_x0000_t75" style="height:28.2pt;width:100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是定义在</w:t>
      </w:r>
      <w:r>
        <w:rPr>
          <w:rFonts w:hint="eastAsia" w:ascii="Times New Roman" w:cs="Times New Roman" w:hAnsiTheme="majorEastAsia" w:eastAsiaTheme="majorEastAsia"/>
          <w:b/>
        </w:rPr>
        <w:t>R</w:t>
      </w:r>
      <w:r>
        <w:rPr>
          <w:rFonts w:hint="eastAsia" w:ascii="Times New Roman" w:cs="Times New Roman" w:hAnsiTheme="majorEastAsia" w:eastAsiaTheme="majorEastAsia"/>
        </w:rPr>
        <w:t>上的</w: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hint="eastAsia" w:ascii="Times New Roman" w:cs="Times New Roman" w:hAnsiTheme="majorEastAsia" w:eastAsiaTheme="majorEastAsia"/>
          <w:color w:val="41C8F4"/>
        </w:rPr>
        <w:t>（此处</w:t>
      </w:r>
      <w:r>
        <w:rPr>
          <w:rFonts w:ascii="Times New Roman" w:cs="Times New Roman" w:hAnsiTheme="majorEastAsia" w:eastAsiaTheme="majorEastAsia"/>
          <w:color w:val="41C8F4"/>
        </w:rPr>
        <w:t>一定要看出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10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是偶函数</w:t>
      </w:r>
      <w:r>
        <w:rPr>
          <w:rFonts w:hint="eastAsia" w:ascii="Times New Roman" w:cs="Times New Roman" w:hAnsiTheme="majorEastAsia" w:eastAsiaTheme="majorEastAsia"/>
          <w:color w:val="41C8F4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hint="eastAsia" w:ascii="Times New Roman" w:cs="Times New Roman" w:hAnsiTheme="majorEastAsia" w:eastAsiaTheme="majorEastAsia"/>
          <w:color w:val="41C8F4"/>
        </w:rPr>
        <w:t>接下来判断</w:t>
      </w:r>
      <w:r>
        <w:rPr>
          <w:rFonts w:hint="eastAsia" w:ascii="Times New Roman" w:cs="Times New Roman" w:hAnsiTheme="majorEastAsia" w:eastAsiaTheme="majorEastAsia"/>
          <w:i/>
          <w:color w:val="41C8F4"/>
        </w:rPr>
        <w:t>y</w:t>
      </w:r>
      <w:r>
        <w:rPr>
          <w:rFonts w:hint="eastAsia" w:ascii="Times New Roman" w:cs="Times New Roman" w:hAnsiTheme="majorEastAsia" w:eastAsiaTheme="majorEastAsia"/>
          <w:color w:val="41C8F4"/>
        </w:rPr>
        <w:t>轴右侧的单调性，要求导吗？求导较为麻烦，此处拆分分析比较方便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</w:rPr>
        <w:t>当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0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时，</w:t>
      </w:r>
      <w:r>
        <w:rPr>
          <w:rFonts w:ascii="Times New Roman" w:cs="Times New Roman" w:hAnsiTheme="majorEastAsia" w:eastAsiaTheme="majorEastAsia"/>
          <w:position w:val="-20"/>
        </w:rPr>
        <w:object>
          <v:shape id="_x0000_i1110" o:spt="75" type="#_x0000_t75" style="height:25.9pt;width:96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1" o:spt="75" type="#_x0000_t75" style="height:15pt;width:51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和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112" o:spt="75" type="#_x0000_t75" style="height:28.2pt;width:50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都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1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在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5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1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/>
        </w:rPr>
        <w:t>从而</w:t>
      </w:r>
      <w:r>
        <w:rPr>
          <w:rFonts w:ascii="Times New Roman" w:cs="Times New Roman"/>
          <w:position w:val="-28"/>
        </w:rPr>
        <w:object>
          <v:shape id="_x0000_i1117" o:spt="75" type="#_x0000_t75" style="height:32.85pt;width:324.8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cs="Times New Roman"/>
        </w:rPr>
        <w:t>，</w:t>
      </w:r>
      <w:r>
        <w:rPr>
          <w:rFonts w:hint="eastAsia" w:ascii="Times New Roman" w:cs="Times New Roman" w:hAnsiTheme="majorEastAsia" w:eastAsiaTheme="majorEastAsia"/>
        </w:rPr>
        <w:t>故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8" o:spt="75" type="#_x0000_t75" style="height:15pt;width:9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变式5】已知函数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19" o:spt="75" type="#_x0000_t75" style="height:28.2pt;width:99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0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ascii="Times New Roman" w:cs="Times New Roman" w:hAnsiTheme="majorEastAsia" w:eastAsiaTheme="majorEastAsia"/>
          <w:bCs/>
          <w:position w:val="-10"/>
          <w:szCs w:val="21"/>
        </w:rPr>
        <w:object>
          <v:shape id="_x0000_i1121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本题仍可先判断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12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的单调性，</w:t>
      </w:r>
      <w:r>
        <w:rPr>
          <w:rFonts w:hint="eastAsia" w:ascii="Times New Roman" w:cs="Times New Roman" w:hAnsiTheme="majorEastAsia" w:eastAsiaTheme="majorEastAsia"/>
          <w:color w:val="41C8F4"/>
        </w:rPr>
        <w:t>但</w:t>
      </w:r>
      <w:r>
        <w:rPr>
          <w:rFonts w:ascii="Times New Roman" w:cs="Times New Roman" w:hAnsiTheme="majorEastAsia" w:eastAsiaTheme="majorEastAsia"/>
          <w:color w:val="41C8F4"/>
        </w:rPr>
        <w:t>此处函数较为复杂，需求导判断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由题意，</w:t>
      </w:r>
      <w:r>
        <w:rPr>
          <w:rFonts w:ascii="Times New Roman" w:cs="Times New Roman" w:hAnsiTheme="majorEastAsia" w:eastAsiaTheme="majorEastAsia"/>
          <w:position w:val="-22"/>
          <w:szCs w:val="21"/>
        </w:rPr>
        <w:object>
          <v:shape id="_x0000_i1123" o:spt="75" type="#_x0000_t75" style="height:29.95pt;width:225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2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12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  <w:szCs w:val="21"/>
        </w:rPr>
        <w:t>从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26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等价于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27" o:spt="75" type="#_x0000_t75" style="height:12.1pt;width:42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解得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28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 w:eastAsiaTheme="majorEastAsia"/>
        </w:rPr>
        <w:t>【变式6】</w:t>
      </w:r>
      <w:r>
        <w:rPr>
          <w:rFonts w:hint="eastAsia"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29" o:spt="75" type="#_x0000_t75" style="height:28.2pt;width:99.0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0" o:spt="75" type="#_x0000_t75" style="height:15pt;width:84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ascii="Times New Roman" w:cs="Times New Roman" w:hAnsiTheme="majorEastAsia" w:eastAsiaTheme="majorEastAsia"/>
          <w:bCs/>
          <w:position w:val="-22"/>
          <w:szCs w:val="21"/>
        </w:rPr>
        <w:object>
          <v:shape id="_x0000_i1131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2" o:spt="75" type="#_x0000_t75" style="height:13.8pt;width:168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color w:val="41C8F4"/>
        </w:rPr>
        <w:t>右侧有个负号，怎么办呢？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  <w:color w:val="41C8F4"/>
        </w:rPr>
        <w:t>观察</w:t>
      </w:r>
      <w:r>
        <w:rPr>
          <w:rFonts w:ascii="Times New Roman" w:hAnsi="Times New Roman" w:cs="Times New Roman" w:eastAsiaTheme="majorEastAsia"/>
          <w:color w:val="41C8F4"/>
        </w:rPr>
        <w:t>发现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1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为奇函数，所以负号可以拿到括号里面，下面先证明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13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inorEastAsia"/>
          <w:bCs/>
          <w:szCs w:val="21"/>
        </w:rPr>
        <w:t>由题意，</w:t>
      </w:r>
      <w:r>
        <w:rPr>
          <w:rFonts w:ascii="Times New Roman" w:cs="Times New Roman" w:hAnsiTheme="majorEastAsia" w:eastAsiaTheme="majorEastAsia"/>
          <w:position w:val="-20"/>
        </w:rPr>
        <w:object>
          <v:shape id="_x0000_i1135" o:spt="75" type="#_x0000_t75" style="height:25.9pt;width:259.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</w:rPr>
        <w:t>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3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奇函数，</w:t>
      </w:r>
      <w:r>
        <w:rPr>
          <w:rFonts w:hint="eastAsia" w:ascii="Times New Roman" w:cs="Times New Roman" w:hAnsiTheme="majorEastAsia" w:eastAsiaTheme="majorEastAsia"/>
        </w:rPr>
        <w:t>从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37" o:spt="75" type="#_x0000_t75" style="height:13.8pt;width:154.9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22"/>
          <w:szCs w:val="21"/>
        </w:rPr>
        <w:object>
          <v:shape id="_x0000_i1138" o:spt="75" type="#_x0000_t75" style="height:29.95pt;width:225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3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14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故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41" o:spt="75" type="#_x0000_t75" style="height:13.8pt;width:69.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等价于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142" o:spt="75" type="#_x0000_t75" style="height:12.1pt;width:40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解得：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143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当我们看到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144" o:spt="75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这种结构的函数值不等式时，一定要看看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14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是否为奇函数，若是，则可以移项结合奇函数转化为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146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这种结构，再借助单调性来求解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强化训练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1</w:t>
      </w:r>
      <w:r>
        <w:rPr>
          <w:rFonts w:ascii="Times New Roman" w:hAnsiTheme="majorEastAsia" w:eastAsiaTheme="majorEastAsia"/>
          <w:szCs w:val="21"/>
        </w:rPr>
        <w:t>．（</w:t>
      </w:r>
      <w:r>
        <w:rPr>
          <w:rFonts w:ascii="Times New Roman" w:hAnsi="Times New Roman" w:eastAsiaTheme="majorEastAsia"/>
          <w:szCs w:val="21"/>
        </w:rPr>
        <w:t>2017</w:t>
      </w:r>
      <w:r>
        <w:rPr>
          <w:rFonts w:hint="eastAsia" w:ascii="Times New Roman" w:hAnsi="Times New Roman" w:eastAsiaTheme="majorEastAsia"/>
          <w:szCs w:val="21"/>
        </w:rPr>
        <w:t>·</w:t>
      </w:r>
      <w:r>
        <w:rPr>
          <w:rFonts w:ascii="Times New Roman" w:hAnsiTheme="majorEastAsia" w:eastAsiaTheme="majorEastAsia"/>
          <w:szCs w:val="21"/>
        </w:rPr>
        <w:t>新课标</w:t>
      </w:r>
      <w:r>
        <w:rPr>
          <w:rFonts w:hint="eastAsia" w:ascii="Times New Roman" w:hAnsi="Times New Roman" w:eastAsiaTheme="majorEastAsia"/>
          <w:szCs w:val="21"/>
        </w:rPr>
        <w:t>Ⅰ</w:t>
      </w:r>
      <w:r>
        <w:rPr>
          <w:rFonts w:ascii="Times New Roman" w:hAnsiTheme="majorEastAsia" w:eastAsiaTheme="majorEastAsia"/>
          <w:szCs w:val="21"/>
        </w:rPr>
        <w:t>卷</w:t>
      </w:r>
      <w:r>
        <w:rPr>
          <w:rFonts w:hint="eastAsia" w:ascii="Times New Roman" w:hAnsi="Times New Roman" w:eastAsiaTheme="majorEastAsia"/>
        </w:rPr>
        <w:t>·★★</w:t>
      </w:r>
      <w:r>
        <w:rPr>
          <w:rFonts w:ascii="Times New Roman" w:hAnsiTheme="majorEastAsia" w:eastAsiaTheme="majorEastAsia"/>
          <w:szCs w:val="21"/>
        </w:rPr>
        <w:t>）奇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4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在</w:t>
      </w:r>
      <w:r>
        <w:rPr>
          <w:rFonts w:ascii="Times New Roman" w:hAnsi="Times New Roman" w:eastAsiaTheme="majorEastAsia"/>
          <w:b/>
          <w:szCs w:val="21"/>
        </w:rPr>
        <w:t>R</w:t>
      </w:r>
      <w:r>
        <w:rPr>
          <w:rFonts w:ascii="Times New Roman" w:hAnsiTheme="majorEastAsia" w:eastAsiaTheme="majorEastAsia"/>
          <w:szCs w:val="21"/>
        </w:rPr>
        <w:t>上单调递减，若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48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满足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4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</w:t>
      </w:r>
      <w:r>
        <w:rPr>
          <w:rFonts w:ascii="Times New Roman" w:hAnsi="Times New Roman" w:eastAsiaTheme="majorEastAsia"/>
          <w:i/>
          <w:szCs w:val="21"/>
        </w:rPr>
        <w:t>x</w:t>
      </w:r>
      <w:r>
        <w:rPr>
          <w:rFonts w:ascii="Times New Roman" w:hAnsiTheme="majorEastAsia" w:eastAsiaTheme="majorEastAsia"/>
          <w:szCs w:val="21"/>
        </w:rPr>
        <w:t>的取值范围是（</w:t>
      </w:r>
      <w:r>
        <w:rPr>
          <w:rFonts w:ascii="Times New Roman" w:hAnsi="Times New Roman" w:eastAsiaTheme="majorEastAsia"/>
          <w:szCs w:val="21"/>
        </w:rPr>
        <w:t xml:space="preserve">   </w:t>
      </w:r>
      <w:r>
        <w:rPr>
          <w:rFonts w:ascii="Times New Roman" w:hAnsiTheme="majorEastAsia" w:eastAsiaTheme="majorEastAsia"/>
          <w:szCs w:val="21"/>
        </w:rPr>
        <w:t>）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A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 xml:space="preserve">  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B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1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 xml:space="preserve">  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C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 xml:space="preserve">  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D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</w:p>
    <w:p>
      <w:pPr>
        <w:pStyle w:val="23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黑体" w:hAnsi="黑体" w:eastAsia="黑体"/>
          <w:szCs w:val="21"/>
        </w:rPr>
        <w:t>答案</w:t>
      </w:r>
      <w:r>
        <w:rPr>
          <w:rFonts w:hint="eastAsia" w:ascii="黑体" w:hAnsi="黑体" w:eastAsia="黑体"/>
          <w:szCs w:val="21"/>
        </w:rPr>
        <w:t>：</w:t>
      </w:r>
      <w:r>
        <w:rPr>
          <w:rFonts w:hint="eastAsia" w:ascii="Times New Roman" w:hAnsi="Times New Roman"/>
          <w:szCs w:val="21"/>
        </w:rPr>
        <w:t>D</w:t>
      </w:r>
    </w:p>
    <w:p>
      <w:pPr>
        <w:pStyle w:val="23"/>
        <w:adjustRightInd w:val="0"/>
        <w:snapToGrid w:val="0"/>
        <w:spacing w:line="360" w:lineRule="auto"/>
        <w:rPr>
          <w:rFonts w:ascii="Times New Roman" w:hAnsi="宋体"/>
          <w:color w:val="41C8F4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hint="eastAsia" w:ascii="Times New Roman" w:hAnsi="宋体"/>
          <w:color w:val="41C8F4"/>
          <w:szCs w:val="21"/>
        </w:rPr>
        <w:t>为了利用单调性解不等式，先把原不等式中的</w:t>
      </w:r>
      <w:r>
        <w:rPr>
          <w:rFonts w:ascii="Times New Roman" w:hAnsi="宋体"/>
          <w:color w:val="41C8F4"/>
          <w:position w:val="-4"/>
          <w:szCs w:val="21"/>
        </w:rPr>
        <w:object>
          <v:shape id="_x0000_i1154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Times New Roman" w:hAnsi="宋体"/>
          <w:color w:val="41C8F4"/>
          <w:szCs w:val="21"/>
        </w:rPr>
        <w:t>和</w:t>
      </w:r>
      <w:r>
        <w:rPr>
          <w:rFonts w:hint="eastAsia" w:ascii="Times New Roman" w:hAnsi="宋体"/>
          <w:color w:val="41C8F4"/>
          <w:szCs w:val="21"/>
        </w:rPr>
        <w:t>1也化成</w:t>
      </w:r>
      <w:r>
        <w:rPr>
          <w:rFonts w:ascii="Times New Roman" w:hAnsi="宋体"/>
          <w:color w:val="41C8F4"/>
          <w:position w:val="-10"/>
          <w:szCs w:val="21"/>
        </w:rPr>
        <w:object>
          <v:shape id="_x0000_i115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="宋体"/>
          <w:color w:val="41C8F4"/>
          <w:szCs w:val="21"/>
        </w:rPr>
        <w:t>的</w:t>
      </w:r>
      <w:r>
        <w:rPr>
          <w:rFonts w:hint="eastAsia" w:ascii="Times New Roman" w:hAnsi="宋体"/>
          <w:color w:val="41C8F4"/>
          <w:szCs w:val="21"/>
        </w:rPr>
        <w:t>某个函数值，</w:t>
      </w:r>
    </w:p>
    <w:p>
      <w:pPr>
        <w:pStyle w:val="23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Theme="majorEastAsia" w:eastAsiaTheme="majorEastAsia"/>
          <w:szCs w:val="21"/>
        </w:rPr>
        <w:t>因为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为奇函数</w:t>
      </w:r>
      <w:r>
        <w:rPr>
          <w:rFonts w:hint="eastAsia" w:ascii="Times New Roman" w:hAnsiTheme="majorEastAsia" w:eastAsiaTheme="majorEastAsia"/>
          <w:szCs w:val="21"/>
        </w:rPr>
        <w:t>且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7" o:spt="75" type="#_x0000_t75" style="height:13.8pt;width:40.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所以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8" o:spt="75" type="#_x0000_t75" style="height:13.8pt;width:74.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从而</w:t>
      </w:r>
      <w:r>
        <w:rPr>
          <w:rFonts w:ascii="Times New Roman" w:hAnsi="宋体"/>
          <w:position w:val="-10"/>
          <w:szCs w:val="21"/>
        </w:rPr>
        <w:object>
          <v:shape id="_x0000_i115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Times New Roman" w:hAnsi="Times New Roman"/>
          <w:szCs w:val="21"/>
        </w:rPr>
        <w:t>即为</w:t>
      </w:r>
      <w:r>
        <w:rPr>
          <w:rFonts w:ascii="Times New Roman" w:hAnsi="Times New Roman"/>
          <w:position w:val="-10"/>
          <w:szCs w:val="21"/>
        </w:rPr>
        <w:object>
          <v:shape id="_x0000_i1160" o:spt="75" type="#_x0000_t75" style="height:15pt;width:97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3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结合</w:t>
      </w:r>
      <w:r>
        <w:rPr>
          <w:rFonts w:ascii="Times New Roman" w:hAnsi="宋体"/>
          <w:position w:val="-10"/>
          <w:szCs w:val="21"/>
        </w:rPr>
        <w:object>
          <v:shape id="_x0000_i116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Times New Roman" w:hAnsi="宋体"/>
          <w:szCs w:val="21"/>
        </w:rPr>
        <w:t>在</w:t>
      </w:r>
      <w:r>
        <w:rPr>
          <w:rFonts w:hint="eastAsia" w:ascii="Times New Roman" w:hAnsi="Times New Roman"/>
          <w:b/>
          <w:szCs w:val="21"/>
        </w:rPr>
        <w:t>R</w:t>
      </w:r>
      <w:r>
        <w:rPr>
          <w:rFonts w:ascii="Times New Roman" w:hAnsi="宋体"/>
          <w:szCs w:val="21"/>
        </w:rPr>
        <w:t>上</w:t>
      </w:r>
      <w:r>
        <w:rPr>
          <w:rFonts w:ascii="Times New Roman" w:hAnsi="宋体"/>
          <w:position w:val="-6"/>
          <w:szCs w:val="21"/>
        </w:rPr>
        <w:object>
          <v:shape id="_x0000_i116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宋体"/>
          <w:szCs w:val="21"/>
        </w:rPr>
        <w:t>可</w:t>
      </w:r>
      <w:r>
        <w:rPr>
          <w:rFonts w:hint="eastAsia" w:ascii="Times New Roman" w:hAnsi="宋体"/>
          <w:szCs w:val="21"/>
        </w:rPr>
        <w:t>得</w:t>
      </w:r>
      <w:r>
        <w:rPr>
          <w:rFonts w:ascii="Times New Roman" w:hAnsi="宋体"/>
          <w:position w:val="-6"/>
          <w:szCs w:val="21"/>
        </w:rPr>
        <w:object>
          <v:shape id="_x0000_i1163" o:spt="75" type="#_x0000_t75" style="height:12.1pt;width:55.8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宋体"/>
          <w:szCs w:val="21"/>
        </w:rPr>
        <w:t>，</w:t>
      </w:r>
      <w:r>
        <w:rPr>
          <w:rFonts w:hint="eastAsia" w:ascii="Times New Roman" w:hAnsi="宋体"/>
          <w:szCs w:val="21"/>
        </w:rPr>
        <w:t>故</w:t>
      </w:r>
      <w:r>
        <w:rPr>
          <w:rFonts w:ascii="Times New Roman" w:hAnsi="宋体"/>
          <w:position w:val="-6"/>
          <w:szCs w:val="21"/>
        </w:rPr>
        <w:object>
          <v:shape id="_x0000_i1164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lang w:val="pt-BR"/>
        </w:rPr>
      </w:pPr>
    </w:p>
    <w:p>
      <w:pPr>
        <w:pStyle w:val="2"/>
        <w:adjustRightInd w:val="0"/>
        <w:snapToGrid w:val="0"/>
        <w:spacing w:line="360" w:lineRule="auto"/>
        <w:rPr>
          <w:rFonts w:ascii="Times New Roman" w:cs="Times New Roman"/>
        </w:rPr>
      </w:pPr>
      <w:r>
        <w:rPr>
          <w:rFonts w:hint="eastAsia" w:ascii="Times New Roman" w:hAnsi="Times New Roman" w:cs="Times New Roman" w:eastAsiaTheme="majorEastAsia"/>
          <w:lang w:val="pt-BR"/>
        </w:rPr>
        <w:t>2</w:t>
      </w:r>
      <w:r>
        <w:rPr>
          <w:rFonts w:ascii="Times New Roman" w:cs="Times New Roman" w:hAnsiTheme="majorEastAsia" w:eastAsiaTheme="majorEastAsia"/>
          <w:lang w:val="pt-BR"/>
        </w:rPr>
        <w:t>．</w:t>
      </w:r>
      <w:r>
        <w:rPr>
          <w:rFonts w:ascii="Times New Roman" w:hAnsiTheme="majorEastAsia" w:eastAsiaTheme="majorEastAsia"/>
        </w:rPr>
        <w:t>（</w:t>
      </w:r>
      <w:r>
        <w:rPr>
          <w:rFonts w:hint="eastAsia" w:ascii="Times New Roman" w:hAnsiTheme="majorEastAsia" w:eastAsiaTheme="majorEastAsia"/>
        </w:rPr>
        <w:t>2022·贵阳模拟·</w:t>
      </w:r>
      <w:r>
        <w:rPr>
          <w:rFonts w:hint="eastAsia" w:ascii="Times New Roman" w:hAnsi="Times New Roman" w:cs="Times New Roman" w:eastAsiaTheme="majorEastAsia"/>
        </w:rPr>
        <w:t>★★</w:t>
      </w:r>
      <w:r>
        <w:rPr>
          <w:rFonts w:ascii="Times New Roman" w:hAnsiTheme="majorEastAsia" w:eastAsiaTheme="majorEastAsia"/>
        </w:rPr>
        <w:t>）</w:t>
      </w:r>
      <w:r>
        <w:rPr>
          <w:rFonts w:ascii="Times New Roman" w:cs="Times New Roman"/>
        </w:rPr>
        <w:t>定义在</w:t>
      </w:r>
      <w:r>
        <w:rPr>
          <w:rFonts w:ascii="Times New Roman" w:cs="Times New Roman"/>
          <w:position w:val="-10"/>
        </w:rPr>
        <w:object>
          <v:shape id="_x0000_i1165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cs="Times New Roman"/>
        </w:rPr>
        <w:t>上的函数</w:t>
      </w:r>
      <w:r>
        <w:rPr>
          <w:rFonts w:ascii="Times New Roman" w:cs="Times New Roman"/>
          <w:position w:val="-10"/>
        </w:rPr>
        <w:object>
          <v:shape id="_x0000_i116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cs="Times New Roman"/>
        </w:rPr>
        <w:t>满足</w:t>
      </w:r>
      <w:r>
        <w:rPr>
          <w:rFonts w:ascii="Times New Roman" w:cs="Times New Roman"/>
          <w:position w:val="-10"/>
        </w:rPr>
        <w:object>
          <v:shape id="_x0000_i1167" o:spt="75" type="#_x0000_t75" style="height:15pt;width:62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eastAsia" w:ascii="Times New Roman" w:cs="Times New Roman"/>
        </w:rPr>
        <w:t>，</w:t>
      </w:r>
      <w:r>
        <w:rPr>
          <w:rFonts w:ascii="Times New Roman" w:cs="Times New Roman"/>
          <w:position w:val="-10"/>
        </w:rPr>
        <w:object>
          <v:shape id="_x0000_i1168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hint="eastAsia" w:ascii="Times New Roman" w:cs="Times New Roman"/>
        </w:rPr>
        <w:t>，都有</w:t>
      </w:r>
      <w:r>
        <w:rPr>
          <w:rFonts w:ascii="Times New Roman" w:cs="Times New Roman"/>
          <w:position w:val="-26"/>
        </w:rPr>
        <w:object>
          <v:shape id="_x0000_i1169" o:spt="75" type="#_x0000_t75" style="height:29.95pt;width:73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cs="Times New Roman"/>
        </w:rPr>
        <w:t>，且</w:t>
      </w:r>
      <w:r>
        <w:rPr>
          <w:rFonts w:ascii="Times New Roman" w:cs="Times New Roman"/>
          <w:position w:val="-10"/>
        </w:rPr>
        <w:object>
          <v:shape id="_x0000_i1170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Times New Roman" w:cs="Times New Roman"/>
        </w:rPr>
        <w:t>，则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cs="Times New Roman"/>
        </w:rPr>
        <w:t>的取值范围为</w:t>
      </w:r>
      <w:r>
        <w:rPr>
          <w:rFonts w:hint="eastAsia" w:ascii="Times New Roman" w:cs="Times New Roman"/>
          <w:u w:val="single"/>
        </w:rPr>
        <w:t xml:space="preserve">     </w:t>
      </w:r>
      <w:r>
        <w:rPr>
          <w:rFonts w:hint="eastAsia" w:ascii="Times New Roman" w:cs="Times New Roman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</w:rPr>
      </w:pPr>
      <w:r>
        <w:rPr>
          <w:rFonts w:ascii="黑体" w:hAnsi="黑体" w:eastAsia="黑体"/>
        </w:rPr>
        <w:t>答案</w:t>
      </w:r>
      <w:r>
        <w:rPr>
          <w:rFonts w:hint="eastAsia" w:ascii="黑体" w:hAnsi="黑体" w:eastAsia="黑体"/>
        </w:rPr>
        <w:t>：</w:t>
      </w:r>
      <w:r>
        <w:rPr>
          <w:rFonts w:ascii="Times New Roman" w:cs="Times New Roman" w:hAnsiTheme="majorEastAsia" w:eastAsiaTheme="majorEastAsia"/>
          <w:bCs/>
          <w:position w:val="-22"/>
        </w:rPr>
        <w:object>
          <v:shape id="_x0000_i1171" o:spt="75" type="#_x0000_t75" style="height:28.2pt;width:27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cs="Times New Roman" w:hAnsiTheme="majorEastAsia" w:eastAsiaTheme="majorEastAsia"/>
          <w:szCs w:val="21"/>
        </w:rPr>
        <w:t>由题意</w:t>
      </w:r>
      <w:r>
        <w:rPr>
          <w:rFonts w:hint="eastAsia"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7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是定义在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73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上的减函数</w:t>
      </w:r>
      <w:r>
        <w:rPr>
          <w:rFonts w:hint="eastAsia"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szCs w:val="21"/>
        </w:rPr>
        <w:t>所以</w:t>
      </w:r>
      <w:r>
        <w:rPr>
          <w:rFonts w:ascii="Times New Roman" w:cs="Times New Roman" w:hAnsiTheme="majorEastAsia" w:eastAsiaTheme="majorEastAsia"/>
          <w:position w:val="-42"/>
          <w:szCs w:val="21"/>
        </w:rPr>
        <w:object>
          <v:shape id="_x0000_i1174" o:spt="75" type="#_x0000_t75" style="height:47.25pt;width:149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</w:rPr>
        <w:t>解得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175" o:spt="75" type="#_x0000_t75" style="height:28.2pt;width:42.0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3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2·湖北五校联考·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76" o:spt="75" type="#_x0000_t75" style="height:35.15pt;width:85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77" o:spt="75" type="#_x0000_t75" style="height:17.3pt;width:73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</w:rPr>
      </w:pPr>
      <w:r>
        <w:rPr>
          <w:rFonts w:ascii="黑体" w:hAnsi="黑体" w:eastAsia="黑体"/>
        </w:rPr>
        <w:t>答案</w:t>
      </w:r>
      <w:r>
        <w:rPr>
          <w:rFonts w:hint="eastAsia" w:ascii="黑体" w:hAnsi="黑体" w:eastAsia="黑体"/>
        </w:rPr>
        <w:t>：</w:t>
      </w:r>
      <w:r>
        <w:rPr>
          <w:rFonts w:ascii="Times New Roman" w:cs="Times New Roman" w:hAnsiTheme="majorEastAsia" w:eastAsiaTheme="majorEastAsia"/>
          <w:bCs/>
          <w:position w:val="-10"/>
        </w:rPr>
        <w:object>
          <v:shape id="_x0000_i1178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cs="Times New Roman" w:hAnsiTheme="majorEastAsia" w:eastAsiaTheme="majorEastAsia"/>
        </w:rPr>
        <w:t>由题意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7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的</w:t>
      </w:r>
      <w:r>
        <w:rPr>
          <w:rFonts w:hint="eastAsia" w:ascii="Times New Roman" w:cs="Times New Roman" w:hAnsiTheme="majorEastAsia" w:eastAsiaTheme="majorEastAsia"/>
        </w:rPr>
        <w:t>大致图象</w:t>
      </w:r>
      <w:r>
        <w:rPr>
          <w:rFonts w:ascii="Times New Roman" w:cs="Times New Roman" w:hAnsiTheme="majorEastAsia" w:eastAsiaTheme="majorEastAsia"/>
        </w:rPr>
        <w:t>如图所示，由图可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8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在</w:t>
      </w:r>
      <w:r>
        <w:rPr>
          <w:rFonts w:ascii="Times New Roman" w:hAnsi="Times New Roman" w:cs="Times New Roman" w:eastAsiaTheme="majorEastAsia"/>
          <w:b/>
          <w:bCs/>
        </w:rPr>
        <w:t>R</w:t>
      </w:r>
      <w:r>
        <w:rPr>
          <w:rFonts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8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hint="eastAsia" w:ascii="Times New Roman" w:cs="Times New Roman" w:hAnsiTheme="majorEastAsia" w:eastAsiaTheme="majorEastAsia"/>
        </w:rPr>
        <w:t>所以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82" o:spt="75" type="#_x0000_t75" style="height:17.3pt;width:73.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从而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83" o:spt="75" type="#_x0000_t75" style="height:17.3pt;width:44.9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  <w:color w:val="41C8F4"/>
        </w:rPr>
        <w:t>将</w:t>
      </w:r>
      <w:r>
        <w:rPr>
          <w:rFonts w:ascii="Times New Roman" w:cs="Times New Roman" w:hAnsiTheme="majorEastAsia" w:eastAsiaTheme="majorEastAsia"/>
          <w:color w:val="41C8F4"/>
          <w:position w:val="-6"/>
        </w:rPr>
        <w:object>
          <v:shape id="_x0000_i1184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看成</w:t>
      </w:r>
      <w:r>
        <w:rPr>
          <w:rFonts w:ascii="Times New Roman" w:cs="Times New Roman" w:hAnsiTheme="majorEastAsia" w:eastAsiaTheme="majorEastAsia"/>
          <w:color w:val="41C8F4"/>
          <w:position w:val="-12"/>
        </w:rPr>
        <w:object>
          <v:shape id="_x0000_i1185" o:spt="75" type="#_x0000_t75" style="height:19pt;width:16.1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，移项分解因式</w:t>
      </w:r>
      <w:r>
        <w:rPr>
          <w:rFonts w:hint="eastAsia" w:ascii="Times New Roman" w:cs="Times New Roman" w:hAnsiTheme="majorEastAsia" w:eastAsiaTheme="majorEastAsia"/>
          <w:color w:val="41C8F4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</w:rPr>
        <w:t>故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86" o:spt="75" type="#_x0000_t75" style="height:17.3pt;width:74.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因为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87" o:spt="75" type="#_x0000_t75" style="height:17.3pt;width:39.1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188" o:spt="75" type="#_x0000_t75" style="height:17.3pt;width:27.0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解得：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89" o:spt="75" type="#_x0000_t75" style="height:12.1pt;width:44.9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 w:eastAsiaTheme="majorEastAsia"/>
          <w:szCs w:val="21"/>
        </w:rPr>
      </w:pPr>
      <w:r>
        <w:object>
          <v:shape id="_x0000_i1190" o:spt="75" type="#_x0000_t75" style="height:99.05pt;width:92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Visio.Drawing.11" ShapeID="_x0000_i1190" DrawAspect="Content" ObjectID="_1468075890" r:id="rId3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1·德阳期末·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cs="Times New Roman" w:eastAsiaTheme="majorEastAsia"/>
          <w:szCs w:val="21"/>
        </w:rPr>
        <w:t>已知偶函数</w:t>
      </w:r>
      <w:r>
        <w:rPr>
          <w:rFonts w:ascii="Times New Roman" w:cs="Times New Roman" w:eastAsiaTheme="majorEastAsia"/>
          <w:position w:val="-10"/>
          <w:szCs w:val="21"/>
        </w:rPr>
        <w:object>
          <v:shape id="_x0000_i119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在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192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上</w:t>
      </w:r>
      <w:r>
        <w:rPr>
          <w:rFonts w:hint="eastAsia" w:ascii="Times New Roman" w:hAnsi="Times New Roman" w:cs="Times New Roman" w:eastAsiaTheme="majorEastAsia"/>
          <w:szCs w:val="21"/>
        </w:rPr>
        <w:t>单调递减，则满足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193" o:spt="75" type="#_x0000_t75" style="height:16.15pt;width:67.9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的</w:t>
      </w:r>
      <w:r>
        <w:rPr>
          <w:rFonts w:hint="eastAsia" w:ascii="Times New Roman" w:hAnsi="Times New Roman" w:cs="Times New Roman" w:eastAsiaTheme="majorEastAsia"/>
          <w:i/>
          <w:szCs w:val="21"/>
        </w:rPr>
        <w:t>x</w:t>
      </w:r>
      <w:r>
        <w:rPr>
          <w:rFonts w:hint="eastAsia" w:ascii="Times New Roman" w:hAnsi="Times New Roman" w:cs="Times New Roman" w:eastAsiaTheme="majorEastAsia"/>
          <w:szCs w:val="21"/>
        </w:rPr>
        <w:t>的取值范围是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</w:rPr>
      </w:pPr>
      <w:r>
        <w:rPr>
          <w:rFonts w:ascii="黑体" w:hAnsi="黑体" w:eastAsia="黑体"/>
        </w:rPr>
        <w:t>答案</w:t>
      </w:r>
      <w:r>
        <w:rPr>
          <w:rFonts w:hint="eastAsia" w:ascii="黑体" w:hAnsi="黑体" w:eastAsia="黑体"/>
        </w:rPr>
        <w:t>：</w:t>
      </w:r>
      <w:r>
        <w:rPr>
          <w:rFonts w:ascii="Times New Roman" w:cs="Times New Roman" w:hAnsiTheme="majorEastAsia" w:eastAsiaTheme="majorEastAsia"/>
          <w:bCs/>
          <w:position w:val="-10"/>
        </w:rPr>
        <w:object>
          <v:shape id="_x0000_i1194" o:spt="75" type="#_x0000_t75" style="height:15pt;width:76.0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9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为</w:t>
      </w:r>
      <w:r>
        <w:rPr>
          <w:rFonts w:ascii="Times New Roman" w:cs="Times New Roman" w:hAnsiTheme="majorEastAsia" w:eastAsiaTheme="majorEastAsia"/>
          <w:szCs w:val="21"/>
        </w:rPr>
        <w:t>偶函数，所以</w:t>
      </w:r>
      <w:r>
        <w:rPr>
          <w:rFonts w:ascii="Times New Roman" w:cs="Times New Roman" w:hAnsiTheme="majorEastAsia" w:eastAsiaTheme="majorEastAsia"/>
          <w:position w:val="-14"/>
          <w:szCs w:val="21"/>
        </w:rPr>
        <w:object>
          <v:shape id="_x0000_i1196" o:spt="75" type="#_x0000_t75" style="height:19pt;width:149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又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9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98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19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4"/>
          <w:szCs w:val="21"/>
        </w:rPr>
        <w:object>
          <v:shape id="_x0000_i1200" o:spt="75" type="#_x0000_t75" style="height:19pt;width:1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解得：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201" o:spt="75" type="#_x0000_t75" style="height:12.1pt;width:28.8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0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cs="Times New Roman"/>
        </w:rPr>
        <w:t>设函数</w:t>
      </w:r>
      <w:r>
        <w:rPr>
          <w:rFonts w:ascii="Times New Roman" w:cs="Times New Roman"/>
          <w:position w:val="-28"/>
        </w:rPr>
        <w:object>
          <v:shape id="_x0000_i1203" o:spt="75" type="#_x0000_t75" style="height:34pt;width:70.8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cs="Times New Roman"/>
        </w:rPr>
        <w:t>，则使得</w:t>
      </w:r>
      <w:r>
        <w:rPr>
          <w:rFonts w:ascii="Times New Roman" w:cs="Times New Roman"/>
          <w:position w:val="-10"/>
        </w:rPr>
        <w:object>
          <v:shape id="_x0000_i1204" o:spt="75" type="#_x0000_t75" style="height:15pt;width:76.0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Times New Roman" w:cs="Times New Roman"/>
        </w:rPr>
        <w:t>成立的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cs="Times New Roman"/>
        </w:rPr>
        <w:t>的取值范围是</w:t>
      </w:r>
      <w:r>
        <w:rPr>
          <w:rFonts w:hint="eastAsia" w:ascii="Times New Roman" w:cs="Times New Roman"/>
          <w:u w:val="single"/>
        </w:rPr>
        <w:t xml:space="preserve">     </w:t>
      </w:r>
      <w:r>
        <w:rPr>
          <w:rFonts w:hint="eastAsia" w:ascii="Times New Roman" w:cs="Times New Roman"/>
        </w:rPr>
        <w:t>.</w:t>
      </w:r>
    </w:p>
    <w:p>
      <w:pPr>
        <w:pStyle w:val="2"/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</w:rPr>
      </w:pPr>
      <w:r>
        <w:rPr>
          <w:rFonts w:ascii="黑体" w:hAnsi="黑体" w:eastAsia="黑体"/>
        </w:rPr>
        <w:t>答案</w:t>
      </w:r>
      <w:r>
        <w:rPr>
          <w:rFonts w:hint="eastAsia" w:ascii="黑体" w:hAnsi="黑体" w:eastAsia="黑体"/>
        </w:rPr>
        <w:t>：</w:t>
      </w:r>
      <w:r>
        <w:rPr>
          <w:rFonts w:ascii="Times New Roman" w:cs="Times New Roman" w:hAnsiTheme="majorEastAsia" w:eastAsiaTheme="majorEastAsia"/>
          <w:bCs/>
          <w:position w:val="-20"/>
        </w:rPr>
        <w:object>
          <v:shape id="_x0000_i1205" o:spt="75" type="#_x0000_t75" style="height:27.05pt;width:58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cs="Times New Roman" w:hAnsiTheme="majorEastAsia" w:eastAsiaTheme="majorEastAsia"/>
          <w:color w:val="41C8F4"/>
          <w:szCs w:val="21"/>
        </w:rPr>
        <w:t>此处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20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给了一个较为复杂的解析式，应该从研究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20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的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性质</w:t>
      </w:r>
      <w:r>
        <w:rPr>
          <w:rFonts w:ascii="Times New Roman" w:cs="Times New Roman" w:hAnsiTheme="majorEastAsia" w:eastAsiaTheme="majorEastAsia"/>
          <w:color w:val="41C8F4"/>
          <w:szCs w:val="21"/>
        </w:rPr>
        <w:t>入手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，</w:t>
      </w:r>
      <w:r>
        <w:rPr>
          <w:rFonts w:hint="eastAsia" w:ascii="Times New Roman" w:cs="Times New Roman" w:hAnsiTheme="majorEastAsia" w:eastAsiaTheme="majorEastAsia"/>
          <w:color w:val="41C8F4"/>
        </w:rPr>
        <w:t>先求函数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0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color w:val="41C8F4"/>
        </w:rPr>
        <w:t>的定义域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</w:rPr>
        <w:t>分子应满足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209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</w:rPr>
        <w:t>故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210" o:spt="75" type="#_x0000_t75" style="height:12.1pt;width:44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</w:rPr>
        <w:t>此时分母可化为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211" o:spt="75" type="#_x0000_t75" style="height:12.1pt;width:57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  <w:r>
        <w:rPr>
          <w:rFonts w:hint="eastAsia" w:ascii="Times New Roman" w:cs="Times New Roman" w:hAnsiTheme="majorEastAsia" w:eastAsiaTheme="majorEastAsia"/>
        </w:rPr>
        <w:t>所以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21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hint="eastAsia" w:ascii="Times New Roman" w:cs="Times New Roman" w:hAnsiTheme="majorEastAsia" w:eastAsiaTheme="majorEastAsia"/>
        </w:rPr>
        <w:t>从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1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的定义域为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14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且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215" o:spt="75" type="#_x0000_t75" style="height:31.1pt;width:119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  <w:color w:val="41C8F4"/>
        </w:rPr>
        <w:t>（研究出定义域，解析式</w:t>
      </w:r>
      <w:r>
        <w:rPr>
          <w:rFonts w:hint="eastAsia" w:ascii="Times New Roman" w:cs="Times New Roman" w:hAnsiTheme="majorEastAsia" w:eastAsiaTheme="majorEastAsia"/>
          <w:color w:val="41C8F4"/>
        </w:rPr>
        <w:t>也简化了</w:t>
      </w:r>
      <w:r>
        <w:rPr>
          <w:rFonts w:ascii="Times New Roman" w:cs="Times New Roman" w:hAnsiTheme="majorEastAsia" w:eastAsiaTheme="majorEastAsia"/>
          <w:color w:val="41C8F4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  <w:position w:val="-10"/>
        </w:rPr>
        <w:object>
          <v:shape id="_x0000_i1216" o:spt="75" type="#_x0000_t75" style="height:19pt;width:198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所以函数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1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的</w:t>
      </w:r>
      <w:r>
        <w:rPr>
          <w:rFonts w:hint="eastAsia" w:ascii="Times New Roman" w:cs="Times New Roman" w:hAnsiTheme="majorEastAsia" w:eastAsiaTheme="majorEastAsia"/>
        </w:rPr>
        <w:t>草图</w:t>
      </w:r>
      <w:r>
        <w:rPr>
          <w:rFonts w:ascii="Times New Roman" w:cs="Times New Roman" w:hAnsiTheme="majorEastAsia" w:eastAsiaTheme="majorEastAsia"/>
        </w:rPr>
        <w:t>如图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</w:rPr>
        <w:t>显然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1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为偶函数</w: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</w:rPr>
        <w:t>且在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19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22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221" o:spt="75" type="#_x0000_t75" style="height:17.3pt;width:231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</w:rPr>
        <w:t>从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22" o:spt="75" type="#_x0000_t75" style="height:15pt;width:55.8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或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23" o:spt="75" type="#_x0000_t75" style="height:15pt;width:67.9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ascii="Times New Roman" w:cs="Times New Roman" w:hAnsiTheme="majorEastAsia" w:eastAsiaTheme="majorEastAsia"/>
        </w:rPr>
        <w:t>解得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  <w:position w:val="-20"/>
        </w:rPr>
        <w:object>
          <v:shape id="_x0000_i1224" o:spt="75" type="#_x0000_t75" style="height:27.05pt;width:43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或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225" o:spt="75" type="#_x0000_t75" style="height:12.1pt;width:39.1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 w:eastAsiaTheme="majorEastAsia"/>
        </w:rPr>
      </w:pPr>
      <w:r>
        <w:object>
          <v:shape id="_x0000_i1226" o:spt="75" type="#_x0000_t75" style="height:64.5pt;width:100.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Visio.Drawing.11" ShapeID="_x0000_i1226" DrawAspect="Content" ObjectID="_1468075926" r:id="rId4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cs="Times New Roman"/>
          <w:szCs w:val="21"/>
        </w:rPr>
        <w:t>6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定义在</w:t>
      </w:r>
      <w:r>
        <w:rPr>
          <w:rFonts w:hint="eastAsia" w:ascii="Times New Roman" w:hAnsi="Times New Roman" w:cs="Times New Roman"/>
          <w:b/>
          <w:szCs w:val="21"/>
        </w:rPr>
        <w:t>R</w:t>
      </w:r>
      <w:r>
        <w:rPr>
          <w:rFonts w:hint="eastAsia" w:ascii="Times New Roman" w:hAnsi="Times New Roman" w:cs="Times New Roman"/>
          <w:szCs w:val="21"/>
        </w:rPr>
        <w:t>上的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8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递</w:t>
      </w:r>
      <w:r>
        <w:rPr>
          <w:rFonts w:hint="eastAsia" w:ascii="Times New Roman" w:hAnsi="Times New Roman" w:cs="Times New Roman"/>
          <w:szCs w:val="21"/>
        </w:rPr>
        <w:t>增，</w: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9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偶函数</w: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30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解集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cs="Times New Roman" w:hAnsiTheme="majorEastAsia" w:eastAsiaTheme="majorEastAsia"/>
          <w:bCs/>
        </w:rPr>
      </w:pPr>
      <w:r>
        <w:rPr>
          <w:rFonts w:ascii="黑体" w:hAnsi="黑体" w:eastAsia="黑体"/>
          <w:szCs w:val="21"/>
        </w:rPr>
        <w:t>答案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cs="Times New Roman" w:hAnsiTheme="majorEastAsia" w:eastAsiaTheme="majorEastAsia"/>
          <w:bCs/>
          <w:position w:val="-10"/>
        </w:rPr>
        <w:object>
          <v:shape id="_x0000_i1231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黑体" w:hAnsi="黑体" w:eastAsia="黑体"/>
          <w:szCs w:val="21"/>
        </w:rPr>
        <w:t>解析</w:t>
      </w:r>
      <w:r>
        <w:rPr>
          <w:rFonts w:hint="eastAsia" w:ascii="黑体" w:hAnsi="黑体" w:eastAsia="黑体"/>
          <w:szCs w:val="21"/>
        </w:rPr>
        <w:t>：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32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偶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33" o:spt="75" type="#_x0000_t75" style="height:15pt;width:48.9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</w:t>
      </w:r>
      <w:r>
        <w:rPr>
          <w:rFonts w:ascii="Times New Roman" w:hAnsi="Times New Roman" w:cs="Times New Roman" w:eastAsiaTheme="majorEastAsia"/>
          <w:i/>
          <w:iCs/>
          <w:szCs w:val="21"/>
        </w:rPr>
        <w:t>y</w:t>
      </w:r>
      <w:r>
        <w:rPr>
          <w:rFonts w:ascii="Times New Roman" w:hAnsi="Times New Roman" w:cs="Times New Roman" w:eastAsiaTheme="majorEastAsia"/>
          <w:iCs/>
          <w:szCs w:val="21"/>
        </w:rPr>
        <w:t>轴</w:t>
      </w:r>
      <w:r>
        <w:rPr>
          <w:rFonts w:ascii="Times New Roman" w:cs="Times New Roman" w:hAnsiTheme="majorEastAsia" w:eastAsiaTheme="majorEastAsia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  <w:szCs w:val="21"/>
        </w:rPr>
        <w:t>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3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可由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35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向左平移</w:t>
      </w:r>
      <w:r>
        <w:rPr>
          <w:rFonts w:ascii="Times New Roman" w:hAnsi="Times New Roman" w:cs="Times New Roman" w:eastAsiaTheme="majorEastAsia"/>
          <w:szCs w:val="21"/>
        </w:rPr>
        <w:t>2</w:t>
      </w:r>
      <w:r>
        <w:rPr>
          <w:rFonts w:ascii="Times New Roman" w:cs="Times New Roman" w:hAnsiTheme="majorEastAsia" w:eastAsiaTheme="majorEastAsia"/>
          <w:szCs w:val="21"/>
        </w:rPr>
        <w:t>个单位得到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3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237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3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39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24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24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草图如图所示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  <w:color w:val="41C8F4"/>
          <w:szCs w:val="21"/>
        </w:rPr>
        <w:t>由图可知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24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的图象上离对称轴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243" o:spt="75" type="#_x0000_t75" style="height:12.1pt;width:28.8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越远的点，其函数值越大，可将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44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4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的大小关系翻译成自变量</w:t>
      </w:r>
      <w:r>
        <w:rPr>
          <w:rFonts w:ascii="Times New Roman" w:cs="Times New Roman" w:hAnsiTheme="majorEastAsia" w:eastAsiaTheme="majorEastAsia"/>
          <w:color w:val="41C8F4"/>
          <w:position w:val="-6"/>
        </w:rPr>
        <w:object>
          <v:shape id="_x0000_i1246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和</w:t>
      </w:r>
      <w:r>
        <w:rPr>
          <w:rFonts w:hint="eastAsia" w:ascii="Times New Roman" w:cs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cs="Times New Roman" w:hAnsiTheme="majorEastAsia" w:eastAsiaTheme="majorEastAsia"/>
          <w:color w:val="41C8F4"/>
        </w:rPr>
        <w:t>离</w:t>
      </w:r>
      <w:r>
        <w:rPr>
          <w:rFonts w:ascii="Times New Roman" w:cs="Times New Roman" w:hAnsiTheme="majorEastAsia" w:eastAsiaTheme="majorEastAsia"/>
          <w:color w:val="41C8F4"/>
          <w:position w:val="-4"/>
        </w:rPr>
        <w:object>
          <v:shape id="_x0000_i1247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color w:val="41C8F4"/>
        </w:rPr>
        <w:t>的远近，</w:t>
      </w:r>
      <w:r>
        <w:rPr>
          <w:rFonts w:ascii="Times New Roman" w:cs="Times New Roman" w:hAnsiTheme="majorEastAsia" w:eastAsiaTheme="majorEastAsia"/>
        </w:rPr>
        <w:t>从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248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等价于</w:t>
      </w:r>
      <w:r>
        <w:rPr>
          <w:rFonts w:ascii="Times New Roman" w:cs="Times New Roman" w:hAnsiTheme="majorEastAsia" w:eastAsiaTheme="majorEastAsia"/>
          <w:position w:val="-12"/>
        </w:rPr>
        <w:object>
          <v:shape id="_x0000_i1249" o:spt="75" type="#_x0000_t75" style="height:17.3pt;width:97.9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解得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250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cs="Times New Roman" w:hAnsiTheme="majorEastAsia" w:eastAsiaTheme="majorEastAsia"/>
        </w:rPr>
      </w:pPr>
      <w:r>
        <w:object>
          <v:shape id="_x0000_i1251" o:spt="75" type="#_x0000_t75" style="height:82.95pt;width:131.9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Visio.Drawing.11" ShapeID="_x0000_i1251" DrawAspect="Content" ObjectID="_1468075951" r:id="rId45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7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2·广东模拟·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若定义在</w:t>
      </w:r>
      <w:r>
        <w:rPr>
          <w:rFonts w:hint="eastAsia" w:ascii="Times New Roman" w:hAnsiTheme="majorEastAsia" w:eastAsiaTheme="majorEastAsia"/>
          <w:b/>
          <w:szCs w:val="21"/>
        </w:rPr>
        <w:t>R</w:t>
      </w:r>
      <w:r>
        <w:rPr>
          <w:rFonts w:hint="eastAsia" w:ascii="Times New Roman" w:hAnsiTheme="majorEastAsia" w:eastAsiaTheme="majorEastAsia"/>
          <w:szCs w:val="21"/>
        </w:rPr>
        <w:t>上的奇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在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3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上单调递减，且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4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满足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5" o:spt="75" type="#_x0000_t75" style="height:13.8pt;width:53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</w:t>
      </w:r>
      <w:r>
        <w:rPr>
          <w:rFonts w:hint="eastAsia" w:ascii="Times New Roman" w:hAnsiTheme="majorEastAsia" w:eastAsiaTheme="majorEastAsia"/>
          <w:i/>
          <w:szCs w:val="21"/>
        </w:rPr>
        <w:t>x</w:t>
      </w:r>
      <w:r>
        <w:rPr>
          <w:rFonts w:ascii="Times New Roman" w:hAnsiTheme="majorEastAsia" w:eastAsiaTheme="majorEastAsia"/>
          <w:szCs w:val="21"/>
        </w:rPr>
        <w:t>的取值范围为（</w:t>
      </w:r>
      <w:r>
        <w:rPr>
          <w:rFonts w:hint="eastAsia" w:ascii="Times New Roman" w:hAnsiTheme="majorEastAsia" w:eastAsiaTheme="majorEastAsia"/>
          <w:szCs w:val="21"/>
        </w:rPr>
        <w:t xml:space="preserve">   </w:t>
      </w:r>
      <w:r>
        <w:rPr>
          <w:rFonts w:ascii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（A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6" o:spt="75" type="#_x0000_t75" style="height:15pt;width:62.8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6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B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7" o:spt="75" type="#_x0000_t75" style="height:15pt;width:59.9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8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C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8" o:spt="75" type="#_x0000_t75" style="height:15pt;width:62.8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0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D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9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hint="eastAsia" w:ascii="Times New Roman" w:hAnsiTheme="majorEastAsia" w:eastAsiaTheme="majorEastAsia"/>
          <w:szCs w:val="21"/>
        </w:rPr>
        <w:t>D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hint="eastAsia" w:ascii="Times New Roman" w:hAnsi="黑体" w:eastAsia="黑体" w:cs="Times New Roman"/>
          <w:szCs w:val="21"/>
        </w:rPr>
        <w:t>解析：</w:t>
      </w:r>
      <w:r>
        <w:rPr>
          <w:rFonts w:ascii="Times New Roman" w:cs="Times New Roman" w:hAnsiTheme="majorEastAsia" w:eastAsiaTheme="majorEastAsia"/>
          <w:color w:val="41C8F4"/>
        </w:rPr>
        <w:t>不等式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60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左侧是两项之积，可讨论</w:t>
      </w:r>
      <w:r>
        <w:rPr>
          <w:rFonts w:hint="eastAsia" w:ascii="Times New Roman" w:cs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cs="Times New Roman" w:hAnsiTheme="majorEastAsia" w:eastAsiaTheme="majorEastAsia"/>
          <w:color w:val="41C8F4"/>
        </w:rPr>
        <w:t>的正负，并将其约掉，化简后再解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由题意</w:t>
      </w:r>
      <w:r>
        <w:rPr>
          <w:rFonts w:ascii="Times New Roman" w:hAnsi="Times New Roman" w:eastAsiaTheme="majorEastAsia"/>
          <w:szCs w:val="21"/>
        </w:rPr>
        <w:t>，函数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61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的</w:t>
      </w:r>
      <w:r>
        <w:rPr>
          <w:rFonts w:hint="eastAsia" w:ascii="Times New Roman" w:hAnsi="Times New Roman" w:eastAsiaTheme="majorEastAsia"/>
          <w:szCs w:val="21"/>
        </w:rPr>
        <w:t>大致图象</w:t>
      </w:r>
      <w:r>
        <w:rPr>
          <w:rFonts w:ascii="Times New Roman" w:hAnsi="Times New Roman" w:eastAsiaTheme="majorEastAsia"/>
          <w:szCs w:val="21"/>
        </w:rPr>
        <w:t>如图所示，</w:t>
      </w:r>
      <w:r>
        <w:rPr>
          <w:rFonts w:hint="eastAsia" w:ascii="Times New Roman" w:hAnsi="Times New Roman" w:eastAsiaTheme="majorEastAsia"/>
          <w:szCs w:val="21"/>
        </w:rPr>
        <w:t>显然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6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是不等式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63" o:spt="75" type="#_x0000_t75" style="height:15pt;width:53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的解</w:t>
      </w:r>
      <w:r>
        <w:rPr>
          <w:rFonts w:hint="eastAsia" w:ascii="Times New Roman" w:hAnsi="Times New Roman" w:eastAsiaTheme="majorEastAsia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当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6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时，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65" o:spt="75" type="#_x0000_t75" style="height:15pt;width:168.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或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66" o:spt="75" type="#_x0000_t75" style="height:12.1pt;width:51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解得：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67" o:spt="75" type="#_x0000_t75" style="height:12.1pt;width:28.8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或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68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</w:t>
      </w:r>
      <w:r>
        <w:rPr>
          <w:rFonts w:hint="eastAsia" w:ascii="Times New Roman" w:hAnsi="Times New Roman" w:eastAsiaTheme="majorEastAsia"/>
          <w:szCs w:val="21"/>
        </w:rPr>
        <w:t>故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69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当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70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时，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71" o:spt="75" type="#_x0000_t75" style="height:15pt;width:183.1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或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72" o:spt="75" type="#_x0000_t75" style="height:12.1pt;width:36.3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解得：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73" o:spt="75" type="#_x0000_t75" style="height:12.1pt;width:42.0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或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7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</w:t>
      </w:r>
      <w:r>
        <w:rPr>
          <w:rFonts w:hint="eastAsia" w:ascii="Times New Roman" w:hAnsi="Times New Roman" w:eastAsiaTheme="majorEastAsia"/>
          <w:szCs w:val="21"/>
        </w:rPr>
        <w:t>故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275" o:spt="75" type="#_x0000_t75" style="height:12.1pt;width:43.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综上所述，</w:t>
      </w:r>
      <w:r>
        <w:rPr>
          <w:rFonts w:ascii="Times New Roman" w:hAnsiTheme="majorEastAsia" w:eastAsiaTheme="majorEastAsia"/>
          <w:szCs w:val="21"/>
        </w:rPr>
        <w:t>满足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76" o:spt="75" type="#_x0000_t75" style="height:15pt;width:5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</w:t>
      </w:r>
      <w:r>
        <w:rPr>
          <w:rFonts w:hint="eastAsia" w:ascii="Times New Roman" w:hAnsiTheme="majorEastAsia" w:eastAsiaTheme="majorEastAsia"/>
          <w:i/>
          <w:szCs w:val="21"/>
        </w:rPr>
        <w:t>x</w:t>
      </w:r>
      <w:r>
        <w:rPr>
          <w:rFonts w:ascii="Times New Roman" w:hAnsiTheme="majorEastAsia" w:eastAsiaTheme="majorEastAsia"/>
          <w:szCs w:val="21"/>
        </w:rPr>
        <w:t>的取值范围为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77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 w:eastAsiaTheme="majorEastAsia"/>
          <w:szCs w:val="21"/>
        </w:rPr>
      </w:pPr>
      <w:r>
        <w:object>
          <v:shape id="_x0000_i1278" o:spt="75" type="#_x0000_t75" style="height:92.75pt;width:126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Visio.Drawing.11" ShapeID="_x0000_i1278" DrawAspect="Content" ObjectID="_1468075978" r:id="rId510">
            <o:LockedField>false</o:LockedField>
          </o:OLEObject>
        </w:object>
      </w:r>
    </w:p>
    <w:p>
      <w:pPr>
        <w:pStyle w:val="12"/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8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1·烟台模拟·</w:t>
      </w:r>
      <w:r>
        <w:rPr>
          <w:rFonts w:hint="eastAsia" w:ascii="Times New Roman" w:hAnsi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eastAsiaTheme="majorEastAsia"/>
          <w:szCs w:val="21"/>
        </w:rPr>
        <w:t>已知函数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79" o:spt="75" type="#_x0000_t75" style="height:16.15pt;width:61.6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，</w:t>
      </w:r>
      <w:r>
        <w:rPr>
          <w:rFonts w:ascii="Times New Roman" w:hAnsi="Times New Roman" w:eastAsiaTheme="majorEastAsia"/>
          <w:szCs w:val="21"/>
        </w:rPr>
        <w:t>若</w:t>
      </w:r>
      <w:r>
        <w:rPr>
          <w:rFonts w:ascii="Times New Roman" w:hAnsi="Times New Roman" w:eastAsiaTheme="majorEastAsia"/>
          <w:position w:val="-20"/>
          <w:szCs w:val="21"/>
        </w:rPr>
        <w:object>
          <v:shape id="_x0000_i1280" o:spt="75" type="#_x0000_t75" style="height:25.9pt;width:119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，</w:t>
      </w:r>
      <w:r>
        <w:rPr>
          <w:rFonts w:ascii="Times New Roman" w:hAnsi="Times New Roman" w:eastAsiaTheme="majorEastAsia"/>
          <w:szCs w:val="21"/>
        </w:rPr>
        <w:t>则</w:t>
      </w:r>
      <w:r>
        <w:rPr>
          <w:rFonts w:hint="eastAsia" w:ascii="Times New Roman" w:hAnsi="Times New Roman" w:eastAsiaTheme="majorEastAsia"/>
          <w:i/>
          <w:szCs w:val="21"/>
        </w:rPr>
        <w:t>x</w:t>
      </w:r>
      <w:r>
        <w:rPr>
          <w:rFonts w:hint="eastAsia" w:ascii="Times New Roman" w:hAnsi="Times New Roman" w:eastAsiaTheme="majorEastAsia"/>
          <w:szCs w:val="21"/>
        </w:rPr>
        <w:t>的取值范围为（   ）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position w:val="-10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（A）</w:t>
      </w:r>
      <w:r>
        <w:rPr>
          <w:rFonts w:ascii="Times New Roman" w:hAnsi="Times New Roman" w:eastAsiaTheme="majorEastAsia"/>
          <w:position w:val="-22"/>
          <w:szCs w:val="21"/>
        </w:rPr>
        <w:object>
          <v:shape id="_x0000_i1281" o:spt="75" type="#_x0000_t75" style="height:28.2pt;width:23.0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 xml:space="preserve">   （B）</w:t>
      </w:r>
      <w:r>
        <w:rPr>
          <w:rFonts w:ascii="Times New Roman" w:hAnsi="Times New Roman" w:eastAsiaTheme="majorEastAsia"/>
          <w:position w:val="-22"/>
          <w:szCs w:val="21"/>
        </w:rPr>
        <w:object>
          <v:shape id="_x0000_i1282" o:spt="75" type="#_x0000_t75" style="height:28.2pt;width:24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 xml:space="preserve">   （C）</w:t>
      </w:r>
      <w:r>
        <w:rPr>
          <w:rFonts w:ascii="Times New Roman" w:hAnsi="Times New Roman" w:eastAsiaTheme="majorEastAsia"/>
          <w:position w:val="-22"/>
          <w:szCs w:val="21"/>
        </w:rPr>
        <w:object>
          <v:shape id="_x0000_i1283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 xml:space="preserve">   （D）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8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</w:p>
    <w:p>
      <w:pPr>
        <w:pStyle w:val="2"/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</w:rPr>
      </w:pPr>
      <w:r>
        <w:rPr>
          <w:rFonts w:hint="eastAsia" w:ascii="黑体" w:hAnsi="黑体" w:eastAsia="黑体" w:cs="Times New Roman"/>
          <w:bCs/>
        </w:rPr>
        <w:t>答案：</w:t>
      </w:r>
      <w:r>
        <w:rPr>
          <w:rFonts w:hint="eastAsia" w:ascii="Times New Roman" w:cs="Times New Roman" w:hAnsiTheme="majorEastAsia" w:eastAsiaTheme="majorEastAsia"/>
          <w:bCs/>
        </w:rPr>
        <w:t>D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黑体" w:eastAsia="黑体" w:cs="Times New Roman"/>
          <w:bCs/>
          <w:szCs w:val="21"/>
        </w:rPr>
        <w:t>解</w:t>
      </w:r>
      <w:r>
        <w:rPr>
          <w:rFonts w:hint="eastAsia" w:ascii="Times New Roman" w:hAnsi="黑体" w:eastAsia="黑体" w:cs="Times New Roman"/>
          <w:bCs/>
          <w:szCs w:val="21"/>
        </w:rPr>
        <w:t>析</w:t>
      </w:r>
      <w:r>
        <w:rPr>
          <w:rFonts w:ascii="Times New Roman" w:hAnsi="黑体" w:eastAsia="黑体" w:cs="Times New Roman"/>
          <w:bCs/>
          <w:szCs w:val="21"/>
        </w:rPr>
        <w:t>：</w:t>
      </w:r>
      <w:r>
        <w:rPr>
          <w:rFonts w:ascii="Times New Roman" w:hAnsi="Times New Roman" w:cs="Times New Roman"/>
          <w:position w:val="-10"/>
        </w:rPr>
        <w:object>
          <v:shape id="_x0000_i1285" o:spt="75" type="#_x0000_t75" style="height:16.15pt;width:137.1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hAnsi="Times New Roman" w:cs="Times New Roman"/>
        </w:rPr>
        <w:t>为奇函数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286" o:spt="75" type="#_x0000_t75" style="height:16.15pt;width:115.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hint="eastAsia" w:ascii="Times New Roman" w:hAnsi="Times New Roman" w:cs="Times New Roman"/>
          <w:b/>
        </w:rPr>
        <w:t>R</w:t>
      </w:r>
      <w:r>
        <w:rPr>
          <w:rFonts w:hint="eastAsia" w:ascii="Times New Roman" w:hAnsi="Times New Roman" w:cs="Times New Roman"/>
        </w:rPr>
        <w:t>上</w:t>
      </w:r>
      <w:r>
        <w:rPr>
          <w:rFonts w:ascii="Times New Roman" w:hAnsi="Times New Roman" w:cs="Times New Roman"/>
          <w:position w:val="-6"/>
        </w:rPr>
        <w:object>
          <v:shape id="_x0000_i128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而</w:t>
      </w:r>
      <w:r>
        <w:rPr>
          <w:rFonts w:ascii="Times New Roman" w:hAnsi="Times New Roman" w:cs="Times New Roman"/>
          <w:position w:val="-20"/>
        </w:rPr>
        <w:object>
          <v:shape id="_x0000_i1288" o:spt="75" type="#_x0000_t75" style="height:25.9pt;width:240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0"/>
        </w:rPr>
        <w:object>
          <v:shape id="_x0000_i1289" o:spt="75" type="#_x0000_t75" style="height:25.9pt;width:119.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ascii="Times New Roman" w:hAnsi="Times New Roman" w:cs="Times New Roman"/>
        </w:rPr>
        <w:t>即为</w:t>
      </w:r>
      <w:r>
        <w:rPr>
          <w:rFonts w:ascii="Times New Roman" w:hAnsi="Times New Roman" w:cs="Times New Roman"/>
          <w:position w:val="-10"/>
        </w:rPr>
        <w:object>
          <v:shape id="_x0000_i1290" o:spt="75" type="#_x0000_t75" style="height:15pt;width:78.9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ascii="Times New Roman" w:hAnsi="Times New Roman" w:cs="Times New Roman"/>
        </w:rPr>
        <w:t>，也即</w:t>
      </w:r>
      <w:r>
        <w:rPr>
          <w:rFonts w:ascii="Times New Roman" w:hAnsi="Times New Roman" w:cs="Times New Roman"/>
          <w:position w:val="-10"/>
        </w:rPr>
        <w:object>
          <v:shape id="_x0000_i1291" o:spt="75" type="#_x0000_t75" style="height:15pt;width:67.9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ascii="Times New Roman" w:hAnsi="Times New Roman" w:cs="Times New Roman"/>
        </w:rPr>
        <w:t>，从而</w:t>
      </w:r>
      <w:r>
        <w:rPr>
          <w:rFonts w:ascii="Times New Roman" w:hAnsi="Times New Roman" w:cs="Times New Roman"/>
          <w:position w:val="-10"/>
        </w:rPr>
        <w:object>
          <v:shape id="_x0000_i1292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/>
          <w:position w:val="-6"/>
        </w:rPr>
        <w:object>
          <v:shape id="_x0000_i1293" o:spt="75" type="#_x0000_t75" style="height:12.1pt;width:39.1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9</w:t>
      </w:r>
      <w:r>
        <w:rPr>
          <w:rFonts w:ascii="Times New Roman" w:cs="Times New Roman" w:hAnsiTheme="majorEastAsia" w:eastAsiaTheme="majorEastAsia"/>
          <w:szCs w:val="21"/>
        </w:rPr>
        <w:t>．（</w:t>
      </w:r>
      <w:r>
        <w:rPr>
          <w:rFonts w:ascii="Times New Roman" w:cs="Times New Roman" w:hAnsiTheme="majorEastAsia" w:eastAsiaTheme="majorEastAsia"/>
        </w:rPr>
        <w:t>★★★</w:t>
      </w:r>
      <w:r>
        <w:rPr>
          <w:rFonts w:ascii="Times New Roman" w:cs="Times New Roman" w:hAnsiTheme="majorEastAsia" w:eastAsiaTheme="majorEastAsia"/>
          <w:szCs w:val="21"/>
        </w:rPr>
        <w:t>）（多选）已知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4" o:spt="75" type="#_x0000_t75" style="height:16.15pt;width:84.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实数</w:t>
      </w:r>
      <w:r>
        <w:rPr>
          <w:rFonts w:ascii="Times New Roman" w:hAnsi="Times New Roman" w:cs="Times New Roman" w:eastAsiaTheme="majorEastAsia"/>
          <w:i/>
          <w:szCs w:val="21"/>
        </w:rPr>
        <w:t>m</w:t>
      </w:r>
      <w:r>
        <w:rPr>
          <w:rFonts w:ascii="Times New Roman" w:cs="Times New Roman" w:hAnsiTheme="majorEastAsia" w:eastAsiaTheme="majorEastAsia"/>
          <w:szCs w:val="21"/>
        </w:rPr>
        <w:t>、</w:t>
      </w:r>
      <w:r>
        <w:rPr>
          <w:rFonts w:ascii="Times New Roman" w:hAnsi="Times New Roman" w:cs="Times New Roman" w:eastAsiaTheme="majorEastAsia"/>
          <w:i/>
          <w:szCs w:val="21"/>
        </w:rPr>
        <w:t>n</w:t>
      </w:r>
      <w:r>
        <w:rPr>
          <w:rFonts w:ascii="Times New Roman" w:cs="Times New Roman" w:hAnsiTheme="majorEastAsia" w:eastAsiaTheme="majorEastAsia"/>
          <w:szCs w:val="21"/>
        </w:rPr>
        <w:t>满足不等式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5" o:spt="75" type="#_x0000_t75" style="height:15pt;width:106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（</w: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296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22"/>
          <w:szCs w:val="21"/>
        </w:rPr>
        <w:object>
          <v:shape id="_x0000_i1297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8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299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ascii="Times New Roman" w:hAnsi="Times New Roman" w:cs="Times New Roman" w:eastAsiaTheme="majorEastAsia"/>
        </w:rPr>
        <w:t>AC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hAnsi="黑体" w:eastAsia="黑体" w:cs="Times New Roman"/>
        </w:rPr>
        <w:t>解析：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300" o:spt="75" type="#_x0000_t75" style="height:16.15pt;width:248.8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  <w:position w:val="-10"/>
        </w:rPr>
        <w:object>
          <v:shape id="_x0000_i1301" o:spt="75" type="#_x0000_t75" style="height:16.15pt;width:138.8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</w:t>
      </w:r>
      <w:r>
        <w:rPr>
          <w:rFonts w:hint="eastAsia" w:ascii="Times New Roman" w:cs="Times New Roman" w:hAnsiTheme="majorEastAsia" w:eastAsiaTheme="majorEastAsia"/>
          <w:b/>
        </w:rPr>
        <w:t>R</w:t>
      </w:r>
      <w:r>
        <w:rPr>
          <w:rFonts w:hint="eastAsia" w:ascii="Times New Roman" w:cs="Times New Roman" w:hAnsiTheme="majorEastAsia" w:eastAsiaTheme="majorEastAsia"/>
        </w:rPr>
        <w:t>上的</w:t>
      </w:r>
      <w:r>
        <w:rPr>
          <w:rFonts w:ascii="Times New Roman" w:cs="Times New Roman" w:hAnsiTheme="majorEastAsia" w:eastAsiaTheme="majorEastAsia"/>
        </w:rPr>
        <w:t>增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Times New Roman" w:cs="Times New Roman" w:hAnsiTheme="majorEastAsia" w:eastAsiaTheme="majorEastAsia"/>
        </w:rPr>
        <w:t>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302" o:spt="75" type="#_x0000_t75" style="height:13.8pt;width:316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</w:rPr>
        <w:t>又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30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增函数，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304" o:spt="75" type="#_x0000_t75" style="height:13.8pt;width:92.1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等价于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305" o:spt="75" type="#_x0000_t75" style="height:12.1pt;width:63.9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故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306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</w:rPr>
        <w:t>A项，由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307" o:spt="75" type="#_x0000_t75" style="height:12.1pt;width:39.1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知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308" o:spt="75" type="#_x0000_t75" style="height:12.1pt;width:54.1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309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故</w:t>
      </w:r>
      <w:r>
        <w:rPr>
          <w:rFonts w:hint="eastAsia" w:ascii="Times New Roman" w:cs="Times New Roman" w:hAnsiTheme="majorEastAsia" w:eastAsiaTheme="majorEastAsia"/>
        </w:rPr>
        <w:t>A项正确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B项，</w:t>
      </w:r>
      <w:r>
        <w:rPr>
          <w:rFonts w:ascii="Times New Roman" w:hAnsi="Times New Roman" w:cs="Times New Roman" w:eastAsiaTheme="majorEastAsia"/>
          <w:position w:val="-26"/>
        </w:rPr>
        <w:object>
          <v:shape id="_x0000_i1310" o:spt="75" type="#_x0000_t75" style="height:29.95pt;width:285.1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由本题的条件可判断出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311" o:spt="75" type="#_x0000_t75" style="height:12.1pt;width:39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但</w:t>
      </w:r>
      <w:r>
        <w:rPr>
          <w:rFonts w:hint="eastAsia" w:ascii="Times New Roman" w:hAnsi="Times New Roman" w:cs="Times New Roman" w:eastAsiaTheme="majorEastAsia"/>
          <w:i/>
        </w:rPr>
        <w:t>m</w:t>
      </w:r>
      <w:r>
        <w:rPr>
          <w:rFonts w:hint="eastAsia" w:ascii="Times New Roman" w:hAnsi="Times New Roman" w:cs="Times New Roman" w:eastAsiaTheme="majorEastAsia"/>
        </w:rPr>
        <w:t>和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312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符号无法判断，所以</w:t>
      </w:r>
      <w:r>
        <w:rPr>
          <w:rFonts w:ascii="Times New Roman" w:hAnsi="Times New Roman" w:cs="Times New Roman" w:eastAsiaTheme="majorEastAsia"/>
          <w:position w:val="-22"/>
        </w:rPr>
        <w:object>
          <v:shape id="_x0000_i1313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不一定成立，故</w:t>
      </w:r>
      <w:r>
        <w:rPr>
          <w:rFonts w:hint="eastAsia" w:ascii="Times New Roman" w:hAnsi="Times New Roman" w:cs="Times New Roman" w:eastAsiaTheme="majorEastAsia"/>
        </w:rPr>
        <w:t>B项错误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C项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314" o:spt="75" type="#_x0000_t75" style="height:15pt;width:103.7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故</w:t>
      </w:r>
      <w:r>
        <w:rPr>
          <w:rFonts w:hint="eastAsia" w:ascii="Times New Roman" w:hAnsi="Times New Roman" w:cs="Times New Roman" w:eastAsiaTheme="majorEastAsia"/>
        </w:rPr>
        <w:t>C项正确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D项，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315" o:spt="75" type="#_x0000_t75" style="height:12.1pt;width:27.0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31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显然满足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317" o:spt="75" type="#_x0000_t75" style="height:12.1pt;width:39.1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此时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318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故</w:t>
      </w:r>
      <w:r>
        <w:rPr>
          <w:rFonts w:hint="eastAsia" w:ascii="Times New Roman" w:hAnsi="Times New Roman" w:cs="Times New Roman" w:eastAsiaTheme="majorEastAsia"/>
        </w:rPr>
        <w:t>D项错误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bookmarkStart w:id="0" w:name="_GoBack"/>
      <w:bookmarkEnd w:id="0"/>
      <w:r>
        <w:rPr>
          <w:rFonts w:hint="eastAsia" w:ascii="Times New Roman" w:hAnsi="Times New Roman" w:eastAsiaTheme="majorEastAsia"/>
          <w:szCs w:val="21"/>
        </w:rPr>
        <w:t>10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="Times New Roman" w:cs="Times New Roman" w:eastAsiaTheme="majorEastAsia"/>
        </w:rPr>
        <w:t>★★★★</w:t>
      </w:r>
      <w:r>
        <w:rPr>
          <w:rFonts w:ascii="Times New Roman" w:hAnsiTheme="majorEastAsia" w:eastAsiaTheme="majorEastAsia"/>
          <w:szCs w:val="21"/>
        </w:rPr>
        <w:t>）已知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19" o:spt="75" type="#_x0000_t75" style="height:19pt;width:130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不等式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20" o:spt="75" type="#_x0000_t75" style="height:15pt;width:84.1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解集是（</w:t>
      </w:r>
      <w:r>
        <w:rPr>
          <w:rFonts w:hint="eastAsia" w:ascii="Times New Roman" w:hAnsiTheme="majorEastAsia" w:eastAsiaTheme="majorEastAsia"/>
          <w:szCs w:val="21"/>
        </w:rPr>
        <w:t xml:space="preserve">   </w:t>
      </w:r>
      <w:r>
        <w:rPr>
          <w:rFonts w:ascii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（A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21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B）</w:t>
      </w:r>
      <w:r>
        <w:rPr>
          <w:rFonts w:ascii="Times New Roman" w:hAnsiTheme="majorEastAsia" w:eastAsiaTheme="majorEastAsia"/>
          <w:position w:val="-22"/>
          <w:szCs w:val="21"/>
        </w:rPr>
        <w:object>
          <v:shape id="_x0000_i1322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C）</w:t>
      </w:r>
      <w:r>
        <w:rPr>
          <w:rFonts w:ascii="Times New Roman" w:hAnsiTheme="majorEastAsia" w:eastAsiaTheme="majorEastAsia"/>
          <w:position w:val="-22"/>
          <w:szCs w:val="21"/>
        </w:rPr>
        <w:object>
          <v:shape id="_x0000_i1323" o:spt="75" type="#_x0000_t75" style="height:28.2pt;width:32.8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D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2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Theme="majorEastAsia" w:eastAsiaTheme="majorEastAsia"/>
          <w:szCs w:val="21"/>
        </w:rPr>
        <w:t>B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hint="eastAsia" w:ascii="Times New Roman" w:hAnsi="黑体" w:eastAsia="黑体" w:cs="Times New Roman"/>
          <w:szCs w:val="21"/>
        </w:rPr>
        <w:t>解析：</w:t>
      </w:r>
      <w:r>
        <w:rPr>
          <w:rFonts w:hint="eastAsia" w:ascii="Times New Roman" w:cs="Times New Roman" w:hAnsiTheme="majorEastAsia" w:eastAsiaTheme="majorEastAsia"/>
          <w:color w:val="41C8F4"/>
        </w:rPr>
        <w:t>看到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325" o:spt="75" type="#_x0000_t75" style="height:13.8pt;width:82.9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这种结构，猜想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32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color w:val="41C8F4"/>
        </w:rPr>
        <w:t>为</w:t>
      </w:r>
      <w:r>
        <w:rPr>
          <w:rFonts w:ascii="Times New Roman" w:cs="Times New Roman" w:hAnsiTheme="majorEastAsia" w:eastAsiaTheme="majorEastAsia"/>
          <w:color w:val="41C8F4"/>
        </w:rPr>
        <w:t>奇函数，移项后才能将负号拿到括号里面，利用单调性求解，</w:t>
      </w:r>
      <w:r>
        <w:rPr>
          <w:rFonts w:hint="eastAsia" w:ascii="Times New Roman" w:cs="Times New Roman" w:hAnsiTheme="majorEastAsia" w:eastAsiaTheme="majorEastAsia"/>
          <w:color w:val="41C8F4"/>
        </w:rPr>
        <w:t>所给</w:t>
      </w:r>
      <w:r>
        <w:rPr>
          <w:rFonts w:ascii="Times New Roman" w:cs="Times New Roman" w:hAnsiTheme="majorEastAsia" w:eastAsiaTheme="majorEastAsia"/>
          <w:color w:val="41C8F4"/>
        </w:rPr>
        <w:t>函数解析式较复杂，</w:t>
      </w:r>
      <w:r>
        <w:rPr>
          <w:rFonts w:hint="eastAsia" w:ascii="Times New Roman" w:cs="Times New Roman" w:hAnsiTheme="majorEastAsia" w:eastAsiaTheme="majorEastAsia"/>
          <w:color w:val="41C8F4"/>
        </w:rPr>
        <w:t>可</w:t>
      </w:r>
      <w:r>
        <w:rPr>
          <w:rFonts w:ascii="Times New Roman" w:cs="Times New Roman" w:hAnsiTheme="majorEastAsia" w:eastAsiaTheme="majorEastAsia"/>
          <w:color w:val="41C8F4"/>
        </w:rPr>
        <w:t>拆成</w:t>
      </w:r>
      <w:r>
        <w:rPr>
          <w:rFonts w:ascii="Times New Roman" w:cs="Times New Roman" w:hAnsiTheme="majorEastAsia" w:eastAsiaTheme="majorEastAsia"/>
          <w:color w:val="41C8F4"/>
          <w:position w:val="-6"/>
        </w:rPr>
        <w:object>
          <v:shape id="_x0000_i1327" o:spt="75" type="#_x0000_t75" style="height:13.8pt;width:32.8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328" o:spt="75" type="#_x0000_t75" style="height:19pt;width:61.0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分别研究奇偶性和单调性，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设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29" o:spt="75" type="#_x0000_t75" style="height:16.15pt;width:92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0" o:spt="75" type="#_x0000_t75" style="height:19pt;width:119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1" o:spt="75" type="#_x0000_t75" style="height:15pt;width:77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显然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2" o:spt="75" type="#_x0000_t75" style="height:16.15pt;width:103.1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8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，所以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3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为奇函数，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4" o:spt="75" type="#_x0000_t75" style="height:16.15pt;width:164.1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在</w:t>
      </w:r>
      <w:r>
        <w:rPr>
          <w:rFonts w:hint="eastAsia" w:ascii="Times New Roman" w:hAnsiTheme="majorEastAsia" w:eastAsiaTheme="majorEastAsia"/>
          <w:b/>
          <w:szCs w:val="21"/>
        </w:rPr>
        <w:t>R</w:t>
      </w:r>
      <w:r>
        <w:rPr>
          <w:rFonts w:hint="eastAsia" w:ascii="Times New Roman" w:hAnsiTheme="majorEastAsia" w:eastAsiaTheme="majorEastAsia"/>
          <w:szCs w:val="21"/>
        </w:rPr>
        <w:t>上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33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又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6" o:spt="75" type="#_x0000_t75" style="height:19pt;width:350.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所以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7" o:spt="75" type="#_x0000_t75" style="height:15pt;width:20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8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在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8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上，显然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39" o:spt="75" type="#_x0000_t75" style="height:15pt;width:20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随着</w:t>
      </w:r>
      <w:r>
        <w:rPr>
          <w:rFonts w:hint="eastAsia" w:ascii="Times New Roman" w:hAnsiTheme="majorEastAsia" w:eastAsiaTheme="majorEastAsia"/>
          <w:i/>
          <w:szCs w:val="21"/>
        </w:rPr>
        <w:t>x</w:t>
      </w:r>
      <w:r>
        <w:rPr>
          <w:rFonts w:hint="eastAsia" w:ascii="Times New Roman" w:hAnsiTheme="majorEastAsia" w:eastAsiaTheme="majorEastAsia"/>
          <w:szCs w:val="21"/>
        </w:rPr>
        <w:t>的增大而增大，所以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40" o:spt="75" type="#_x0000_t75" style="height:15pt;width:20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在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41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上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34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结合</w:t>
      </w:r>
      <w:r>
        <w:rPr>
          <w:rFonts w:ascii="Times New Roman" w:hAnsiTheme="majorEastAsia" w:eastAsiaTheme="majorEastAsia"/>
          <w:szCs w:val="21"/>
        </w:rPr>
        <w:t>奇函数图象的对称性知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43" o:spt="75" type="#_x0000_t75" style="height:15pt;width:20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在</w:t>
      </w:r>
      <w:r>
        <w:rPr>
          <w:rFonts w:hint="eastAsia" w:ascii="Times New Roman" w:hAnsiTheme="majorEastAsia" w:eastAsiaTheme="majorEastAsia"/>
          <w:b/>
          <w:szCs w:val="21"/>
        </w:rPr>
        <w:t>R</w:t>
      </w:r>
      <w:r>
        <w:rPr>
          <w:rFonts w:hint="eastAsia" w:ascii="Times New Roman" w:hAnsiTheme="majorEastAsia" w:eastAsiaTheme="majorEastAsia"/>
          <w:szCs w:val="21"/>
        </w:rPr>
        <w:t>上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34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  <w:r>
        <w:rPr>
          <w:rFonts w:hint="eastAsia" w:ascii="Times New Roman" w:hAnsiTheme="majorEastAsia" w:eastAsiaTheme="majorEastAsia"/>
          <w:szCs w:val="21"/>
        </w:rPr>
        <w:t>从而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4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4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是奇函数且在</w:t>
      </w:r>
      <w:r>
        <w:rPr>
          <w:rFonts w:hint="eastAsia" w:ascii="Times New Roman" w:hAnsiTheme="majorEastAsia" w:eastAsiaTheme="majorEastAsia"/>
          <w:b/>
          <w:szCs w:val="21"/>
        </w:rPr>
        <w:t>R</w:t>
      </w:r>
      <w:r>
        <w:rPr>
          <w:rFonts w:hint="eastAsia" w:ascii="Times New Roman" w:hAnsiTheme="majorEastAsia" w:eastAsiaTheme="majorEastAsia"/>
          <w:szCs w:val="21"/>
        </w:rPr>
        <w:t>上</w:t>
      </w:r>
      <w:r>
        <w:rPr>
          <w:rFonts w:ascii="Times New Roman" w:hAnsiTheme="majorEastAsia" w:eastAsiaTheme="majorEastAsia"/>
          <w:position w:val="-6"/>
          <w:szCs w:val="21"/>
        </w:rPr>
        <w:object>
          <v:shape id="_x0000_i134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故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47" o:spt="75" type="#_x0000_t75" style="height:15pt;width:305.8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解得：</w:t>
      </w:r>
      <w:r>
        <w:rPr>
          <w:rFonts w:ascii="Times New Roman" w:hAnsiTheme="majorEastAsia" w:eastAsiaTheme="majorEastAsia"/>
          <w:position w:val="-22"/>
          <w:szCs w:val="21"/>
        </w:rPr>
        <w:object>
          <v:shape id="_x0000_i1348" o:spt="75" type="#_x0000_t75" style="height:28.2pt;width:24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0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Theme="majorEastAsia" w:eastAsiaTheme="majorEastAsia"/>
          <w:color w:val="41C8F4"/>
          <w:szCs w:val="21"/>
        </w:rPr>
        <w:t>①函数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349" o:spt="75" type="#_x0000_t75" style="height:19pt;width:104.8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2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  <w:szCs w:val="21"/>
        </w:rPr>
        <w:t>是</w:t>
      </w:r>
      <w:r>
        <w:rPr>
          <w:rFonts w:ascii="Times New Roman" w:hAnsiTheme="majorEastAsia" w:eastAsiaTheme="majorEastAsia"/>
          <w:color w:val="41C8F4"/>
          <w:szCs w:val="21"/>
        </w:rPr>
        <w:t>定义在</w:t>
      </w:r>
      <w:r>
        <w:rPr>
          <w:rFonts w:hint="eastAsia" w:ascii="Times New Roman" w:hAnsiTheme="majorEastAsia" w:eastAsiaTheme="majorEastAsia"/>
          <w:b/>
          <w:color w:val="41C8F4"/>
          <w:szCs w:val="21"/>
        </w:rPr>
        <w:t>R</w:t>
      </w:r>
      <w:r>
        <w:rPr>
          <w:rFonts w:hint="eastAsia" w:ascii="Times New Roman" w:hAnsiTheme="majorEastAsia" w:eastAsiaTheme="majorEastAsia"/>
          <w:color w:val="41C8F4"/>
          <w:szCs w:val="21"/>
        </w:rPr>
        <w:t>上的</w:t>
      </w:r>
      <w:r>
        <w:rPr>
          <w:rFonts w:ascii="Times New Roman" w:hAnsiTheme="majorEastAsia" w:eastAsiaTheme="majorEastAsia"/>
          <w:color w:val="41C8F4"/>
          <w:szCs w:val="21"/>
        </w:rPr>
        <w:t>奇函数，熟悉这一结论对解题有帮助</w:t>
      </w:r>
      <w:r>
        <w:rPr>
          <w:rFonts w:hint="eastAsia" w:ascii="Times New Roman" w:hAnsiTheme="majorEastAsia" w:eastAsiaTheme="majorEastAsia"/>
          <w:color w:val="41C8F4"/>
          <w:szCs w:val="21"/>
        </w:rPr>
        <w:t>；②奇函数若在</w:t>
      </w:r>
      <w:r>
        <w:rPr>
          <w:rFonts w:ascii="Times New Roman" w:hAnsiTheme="majorEastAsia" w:eastAsiaTheme="majorEastAsia"/>
          <w:color w:val="41C8F4"/>
          <w:position w:val="-10"/>
          <w:szCs w:val="21"/>
        </w:rPr>
        <w:object>
          <v:shape id="_x0000_i1350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4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上</w:t>
      </w:r>
      <w:r>
        <w:rPr>
          <w:rFonts w:ascii="Times New Roman" w:hAnsiTheme="majorEastAsia" w:eastAsiaTheme="majorEastAsia"/>
          <w:color w:val="41C8F4"/>
          <w:position w:val="-6"/>
          <w:szCs w:val="21"/>
        </w:rPr>
        <w:object>
          <v:shape id="_x0000_i135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6">
            <o:LockedField>false</o:LockedField>
          </o:OLEObject>
        </w:object>
      </w:r>
      <w:r>
        <w:rPr>
          <w:rFonts w:ascii="Times New Roman" w:hAnsiTheme="majorEastAsia" w:eastAsiaTheme="majorEastAsia"/>
          <w:color w:val="41C8F4"/>
          <w:szCs w:val="21"/>
        </w:rPr>
        <w:t>，则它必定在</w:t>
      </w:r>
      <w:r>
        <w:rPr>
          <w:rFonts w:hint="eastAsia" w:ascii="Times New Roman" w:hAnsiTheme="majorEastAsia" w:eastAsiaTheme="majorEastAsia"/>
          <w:b/>
          <w:color w:val="41C8F4"/>
          <w:szCs w:val="21"/>
        </w:rPr>
        <w:t>R</w:t>
      </w:r>
      <w:r>
        <w:rPr>
          <w:rFonts w:hint="eastAsia" w:ascii="Times New Roman" w:hAnsiTheme="majorEastAsia" w:eastAsiaTheme="majorEastAsia"/>
          <w:color w:val="41C8F4"/>
          <w:szCs w:val="21"/>
        </w:rPr>
        <w:t>上</w:t>
      </w:r>
      <w:r>
        <w:rPr>
          <w:rFonts w:ascii="Times New Roman" w:hAnsiTheme="majorEastAsia" w:eastAsiaTheme="majorEastAsia"/>
          <w:color w:val="41C8F4"/>
          <w:position w:val="-6"/>
          <w:szCs w:val="21"/>
        </w:rPr>
        <w:object>
          <v:shape id="_x0000_i135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8">
            <o:LockedField>false</o:LockedField>
          </o:OLEObject>
        </w:object>
      </w:r>
      <w:r>
        <w:rPr>
          <w:rFonts w:hint="eastAsia" w:ascii="Times New Roman" w:hAnsiTheme="majorEastAsia" w:eastAsiaTheme="majorEastAsia"/>
          <w:color w:val="41C8F4"/>
          <w:szCs w:val="21"/>
        </w:rPr>
        <w:t>.</w:t>
      </w:r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B63"/>
    <w:rsid w:val="00007BC1"/>
    <w:rsid w:val="00007C91"/>
    <w:rsid w:val="00007CC7"/>
    <w:rsid w:val="00007E5B"/>
    <w:rsid w:val="00010021"/>
    <w:rsid w:val="00010385"/>
    <w:rsid w:val="000107AB"/>
    <w:rsid w:val="00010B2D"/>
    <w:rsid w:val="00010BDD"/>
    <w:rsid w:val="00011136"/>
    <w:rsid w:val="0001123B"/>
    <w:rsid w:val="00011344"/>
    <w:rsid w:val="0001162C"/>
    <w:rsid w:val="000116AA"/>
    <w:rsid w:val="000116DB"/>
    <w:rsid w:val="000118F0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1B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3BA"/>
    <w:rsid w:val="0001557B"/>
    <w:rsid w:val="0001588D"/>
    <w:rsid w:val="00015A4B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2007C"/>
    <w:rsid w:val="0002016D"/>
    <w:rsid w:val="00020225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66B"/>
    <w:rsid w:val="00026B98"/>
    <w:rsid w:val="00026CA5"/>
    <w:rsid w:val="00027293"/>
    <w:rsid w:val="00027647"/>
    <w:rsid w:val="00027903"/>
    <w:rsid w:val="000279D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63C"/>
    <w:rsid w:val="00033796"/>
    <w:rsid w:val="0003398B"/>
    <w:rsid w:val="000339D3"/>
    <w:rsid w:val="00033A0E"/>
    <w:rsid w:val="00033A13"/>
    <w:rsid w:val="00033A59"/>
    <w:rsid w:val="00034010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A7A"/>
    <w:rsid w:val="00040A94"/>
    <w:rsid w:val="00040F67"/>
    <w:rsid w:val="00041069"/>
    <w:rsid w:val="000411D7"/>
    <w:rsid w:val="00041281"/>
    <w:rsid w:val="000412CE"/>
    <w:rsid w:val="000415BB"/>
    <w:rsid w:val="00041776"/>
    <w:rsid w:val="0004183C"/>
    <w:rsid w:val="00041C5B"/>
    <w:rsid w:val="00041D60"/>
    <w:rsid w:val="00041E82"/>
    <w:rsid w:val="00041F6A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7D5"/>
    <w:rsid w:val="000508B1"/>
    <w:rsid w:val="00050BB7"/>
    <w:rsid w:val="0005137F"/>
    <w:rsid w:val="0005143B"/>
    <w:rsid w:val="00051454"/>
    <w:rsid w:val="00051FE3"/>
    <w:rsid w:val="0005248D"/>
    <w:rsid w:val="000527F1"/>
    <w:rsid w:val="00052D2E"/>
    <w:rsid w:val="00052FC5"/>
    <w:rsid w:val="0005302C"/>
    <w:rsid w:val="0005318D"/>
    <w:rsid w:val="000531C7"/>
    <w:rsid w:val="00053206"/>
    <w:rsid w:val="0005321C"/>
    <w:rsid w:val="000536CD"/>
    <w:rsid w:val="000537D6"/>
    <w:rsid w:val="000538D3"/>
    <w:rsid w:val="00053E00"/>
    <w:rsid w:val="00054294"/>
    <w:rsid w:val="000542E2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10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679"/>
    <w:rsid w:val="00060744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E08"/>
    <w:rsid w:val="00061F84"/>
    <w:rsid w:val="000625A0"/>
    <w:rsid w:val="000625D4"/>
    <w:rsid w:val="00062735"/>
    <w:rsid w:val="00062A0B"/>
    <w:rsid w:val="00062ABF"/>
    <w:rsid w:val="00062D69"/>
    <w:rsid w:val="00063202"/>
    <w:rsid w:val="000633D2"/>
    <w:rsid w:val="0006395B"/>
    <w:rsid w:val="00063AB8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95F"/>
    <w:rsid w:val="00065A48"/>
    <w:rsid w:val="00065B0B"/>
    <w:rsid w:val="00065C2E"/>
    <w:rsid w:val="00066099"/>
    <w:rsid w:val="00066428"/>
    <w:rsid w:val="00066491"/>
    <w:rsid w:val="000664D9"/>
    <w:rsid w:val="00066CA0"/>
    <w:rsid w:val="00066D0F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1FE5"/>
    <w:rsid w:val="00072104"/>
    <w:rsid w:val="00072163"/>
    <w:rsid w:val="0007268E"/>
    <w:rsid w:val="000727D9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43A2"/>
    <w:rsid w:val="000743CA"/>
    <w:rsid w:val="0007458C"/>
    <w:rsid w:val="000745DF"/>
    <w:rsid w:val="000749A6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D4"/>
    <w:rsid w:val="00084E2D"/>
    <w:rsid w:val="000852C8"/>
    <w:rsid w:val="00085351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6375"/>
    <w:rsid w:val="00086B04"/>
    <w:rsid w:val="00086E69"/>
    <w:rsid w:val="0008706A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045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95F"/>
    <w:rsid w:val="00092989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3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2AA"/>
    <w:rsid w:val="00096787"/>
    <w:rsid w:val="00096A36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B0"/>
    <w:rsid w:val="000A5F47"/>
    <w:rsid w:val="000A6134"/>
    <w:rsid w:val="000A61C2"/>
    <w:rsid w:val="000A6248"/>
    <w:rsid w:val="000A6307"/>
    <w:rsid w:val="000A6336"/>
    <w:rsid w:val="000A63DB"/>
    <w:rsid w:val="000A69A7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0EF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36F"/>
    <w:rsid w:val="000B354C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173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506"/>
    <w:rsid w:val="000C4678"/>
    <w:rsid w:val="000C4679"/>
    <w:rsid w:val="000C4E4E"/>
    <w:rsid w:val="000C4E6F"/>
    <w:rsid w:val="000C4F18"/>
    <w:rsid w:val="000C4FF1"/>
    <w:rsid w:val="000C50C5"/>
    <w:rsid w:val="000C526B"/>
    <w:rsid w:val="000C546C"/>
    <w:rsid w:val="000C54EF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5C8"/>
    <w:rsid w:val="000C6C17"/>
    <w:rsid w:val="000C6E58"/>
    <w:rsid w:val="000C6E6B"/>
    <w:rsid w:val="000C6FC0"/>
    <w:rsid w:val="000C71CB"/>
    <w:rsid w:val="000C73D6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63F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2F6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1E18"/>
    <w:rsid w:val="000E2226"/>
    <w:rsid w:val="000E24BD"/>
    <w:rsid w:val="000E24C4"/>
    <w:rsid w:val="000E2570"/>
    <w:rsid w:val="000E25EA"/>
    <w:rsid w:val="000E269C"/>
    <w:rsid w:val="000E2D81"/>
    <w:rsid w:val="000E2DEF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BB"/>
    <w:rsid w:val="000E4BC7"/>
    <w:rsid w:val="000E4CD0"/>
    <w:rsid w:val="000E4D2E"/>
    <w:rsid w:val="000E4DEB"/>
    <w:rsid w:val="000E5023"/>
    <w:rsid w:val="000E5332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66F"/>
    <w:rsid w:val="000E78D3"/>
    <w:rsid w:val="000E7ACE"/>
    <w:rsid w:val="000E7D44"/>
    <w:rsid w:val="000E7E89"/>
    <w:rsid w:val="000E7EE6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247"/>
    <w:rsid w:val="000F26B4"/>
    <w:rsid w:val="000F275B"/>
    <w:rsid w:val="000F3104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418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416"/>
    <w:rsid w:val="00100B91"/>
    <w:rsid w:val="0010150E"/>
    <w:rsid w:val="00101A39"/>
    <w:rsid w:val="00101CB1"/>
    <w:rsid w:val="00101EC1"/>
    <w:rsid w:val="00101EE2"/>
    <w:rsid w:val="00101F79"/>
    <w:rsid w:val="00102067"/>
    <w:rsid w:val="0010215B"/>
    <w:rsid w:val="00102307"/>
    <w:rsid w:val="00102430"/>
    <w:rsid w:val="0010263D"/>
    <w:rsid w:val="00102884"/>
    <w:rsid w:val="00102AB6"/>
    <w:rsid w:val="00102CC8"/>
    <w:rsid w:val="00102EDE"/>
    <w:rsid w:val="00103441"/>
    <w:rsid w:val="00103594"/>
    <w:rsid w:val="001036F8"/>
    <w:rsid w:val="001038E9"/>
    <w:rsid w:val="00103B80"/>
    <w:rsid w:val="00103BF3"/>
    <w:rsid w:val="00103E0E"/>
    <w:rsid w:val="00103FBE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0DC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2500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5184"/>
    <w:rsid w:val="001151C2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6EDF"/>
    <w:rsid w:val="0011706A"/>
    <w:rsid w:val="00117111"/>
    <w:rsid w:val="0011717A"/>
    <w:rsid w:val="00117528"/>
    <w:rsid w:val="00117575"/>
    <w:rsid w:val="001175C8"/>
    <w:rsid w:val="00117664"/>
    <w:rsid w:val="00117D11"/>
    <w:rsid w:val="00120325"/>
    <w:rsid w:val="001204B1"/>
    <w:rsid w:val="0012060C"/>
    <w:rsid w:val="0012082C"/>
    <w:rsid w:val="0012086F"/>
    <w:rsid w:val="00120CD9"/>
    <w:rsid w:val="00120D9C"/>
    <w:rsid w:val="00120E91"/>
    <w:rsid w:val="00121040"/>
    <w:rsid w:val="001216B4"/>
    <w:rsid w:val="001219E6"/>
    <w:rsid w:val="00121A40"/>
    <w:rsid w:val="00121ABE"/>
    <w:rsid w:val="00121C3E"/>
    <w:rsid w:val="00121D01"/>
    <w:rsid w:val="00121EF8"/>
    <w:rsid w:val="00121F27"/>
    <w:rsid w:val="001220A7"/>
    <w:rsid w:val="0012219F"/>
    <w:rsid w:val="0012240E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BC8"/>
    <w:rsid w:val="00127CF1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317"/>
    <w:rsid w:val="001433D1"/>
    <w:rsid w:val="001438B8"/>
    <w:rsid w:val="0014397D"/>
    <w:rsid w:val="00144059"/>
    <w:rsid w:val="0014407D"/>
    <w:rsid w:val="001441A9"/>
    <w:rsid w:val="001441FE"/>
    <w:rsid w:val="00144558"/>
    <w:rsid w:val="00144596"/>
    <w:rsid w:val="001449FD"/>
    <w:rsid w:val="00144B77"/>
    <w:rsid w:val="00144C0B"/>
    <w:rsid w:val="00144CFC"/>
    <w:rsid w:val="00144DEE"/>
    <w:rsid w:val="00145250"/>
    <w:rsid w:val="001457BC"/>
    <w:rsid w:val="001458FE"/>
    <w:rsid w:val="0014592A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DBB"/>
    <w:rsid w:val="0015003B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99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2ED"/>
    <w:rsid w:val="001552F2"/>
    <w:rsid w:val="00155428"/>
    <w:rsid w:val="0015559F"/>
    <w:rsid w:val="00155964"/>
    <w:rsid w:val="00155B77"/>
    <w:rsid w:val="00155D4A"/>
    <w:rsid w:val="00155DB8"/>
    <w:rsid w:val="00155F8B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6E7E"/>
    <w:rsid w:val="001575B4"/>
    <w:rsid w:val="0015760E"/>
    <w:rsid w:val="001577DE"/>
    <w:rsid w:val="00157C02"/>
    <w:rsid w:val="00157C48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1B"/>
    <w:rsid w:val="001715C8"/>
    <w:rsid w:val="001715E0"/>
    <w:rsid w:val="001716E9"/>
    <w:rsid w:val="00171EF1"/>
    <w:rsid w:val="00172139"/>
    <w:rsid w:val="001726A7"/>
    <w:rsid w:val="001726EA"/>
    <w:rsid w:val="00172806"/>
    <w:rsid w:val="00172A93"/>
    <w:rsid w:val="00172BCF"/>
    <w:rsid w:val="00173157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AE4"/>
    <w:rsid w:val="00174C8B"/>
    <w:rsid w:val="00174C95"/>
    <w:rsid w:val="00174D0F"/>
    <w:rsid w:val="00175102"/>
    <w:rsid w:val="00175267"/>
    <w:rsid w:val="001752C4"/>
    <w:rsid w:val="00175B4C"/>
    <w:rsid w:val="00175C46"/>
    <w:rsid w:val="00175CF6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A1E"/>
    <w:rsid w:val="00184BC9"/>
    <w:rsid w:val="00184BF4"/>
    <w:rsid w:val="001850CA"/>
    <w:rsid w:val="001851AC"/>
    <w:rsid w:val="00185300"/>
    <w:rsid w:val="00185DFB"/>
    <w:rsid w:val="00185EEE"/>
    <w:rsid w:val="00185F1B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29E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F56"/>
    <w:rsid w:val="0019310B"/>
    <w:rsid w:val="00193325"/>
    <w:rsid w:val="0019339A"/>
    <w:rsid w:val="00193A82"/>
    <w:rsid w:val="00193CF6"/>
    <w:rsid w:val="00193E26"/>
    <w:rsid w:val="00194195"/>
    <w:rsid w:val="00194688"/>
    <w:rsid w:val="00194727"/>
    <w:rsid w:val="0019476F"/>
    <w:rsid w:val="00194B10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76E"/>
    <w:rsid w:val="001A285F"/>
    <w:rsid w:val="001A2975"/>
    <w:rsid w:val="001A2C34"/>
    <w:rsid w:val="001A2D29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B5C"/>
    <w:rsid w:val="001B1B82"/>
    <w:rsid w:val="001B1EDF"/>
    <w:rsid w:val="001B1F87"/>
    <w:rsid w:val="001B21D3"/>
    <w:rsid w:val="001B2241"/>
    <w:rsid w:val="001B26AF"/>
    <w:rsid w:val="001B29F5"/>
    <w:rsid w:val="001B2B04"/>
    <w:rsid w:val="001B2E40"/>
    <w:rsid w:val="001B2E94"/>
    <w:rsid w:val="001B303D"/>
    <w:rsid w:val="001B317B"/>
    <w:rsid w:val="001B32BE"/>
    <w:rsid w:val="001B3316"/>
    <w:rsid w:val="001B3A20"/>
    <w:rsid w:val="001B3AF7"/>
    <w:rsid w:val="001B3FC3"/>
    <w:rsid w:val="001B40C4"/>
    <w:rsid w:val="001B4138"/>
    <w:rsid w:val="001B41F6"/>
    <w:rsid w:val="001B44BC"/>
    <w:rsid w:val="001B45BA"/>
    <w:rsid w:val="001B4800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70F"/>
    <w:rsid w:val="001B6A01"/>
    <w:rsid w:val="001B6D6A"/>
    <w:rsid w:val="001B6D80"/>
    <w:rsid w:val="001B6FB3"/>
    <w:rsid w:val="001B6FB6"/>
    <w:rsid w:val="001B705B"/>
    <w:rsid w:val="001B7084"/>
    <w:rsid w:val="001B7106"/>
    <w:rsid w:val="001B749E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BD9"/>
    <w:rsid w:val="001C6F6F"/>
    <w:rsid w:val="001C7039"/>
    <w:rsid w:val="001C7595"/>
    <w:rsid w:val="001C7CBA"/>
    <w:rsid w:val="001C7D9F"/>
    <w:rsid w:val="001C7E9D"/>
    <w:rsid w:val="001C7EFB"/>
    <w:rsid w:val="001D0152"/>
    <w:rsid w:val="001D02BC"/>
    <w:rsid w:val="001D02D2"/>
    <w:rsid w:val="001D0431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6F7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EB"/>
    <w:rsid w:val="001D6CA5"/>
    <w:rsid w:val="001D6DCD"/>
    <w:rsid w:val="001D7203"/>
    <w:rsid w:val="001D72E1"/>
    <w:rsid w:val="001D75B3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CF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308E"/>
    <w:rsid w:val="001F33AC"/>
    <w:rsid w:val="001F34A0"/>
    <w:rsid w:val="001F3514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91"/>
    <w:rsid w:val="00200CA6"/>
    <w:rsid w:val="002010B8"/>
    <w:rsid w:val="0020110E"/>
    <w:rsid w:val="00201211"/>
    <w:rsid w:val="0020145D"/>
    <w:rsid w:val="00201485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D43"/>
    <w:rsid w:val="00215081"/>
    <w:rsid w:val="00215103"/>
    <w:rsid w:val="00215132"/>
    <w:rsid w:val="00215198"/>
    <w:rsid w:val="002155DA"/>
    <w:rsid w:val="002155EB"/>
    <w:rsid w:val="00215A11"/>
    <w:rsid w:val="00215A81"/>
    <w:rsid w:val="00215E96"/>
    <w:rsid w:val="00216575"/>
    <w:rsid w:val="00216B14"/>
    <w:rsid w:val="00216D31"/>
    <w:rsid w:val="00216D64"/>
    <w:rsid w:val="00216E55"/>
    <w:rsid w:val="00216EF5"/>
    <w:rsid w:val="00217113"/>
    <w:rsid w:val="002172BE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431"/>
    <w:rsid w:val="00224438"/>
    <w:rsid w:val="002245E5"/>
    <w:rsid w:val="002249C7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1A"/>
    <w:rsid w:val="00225FF4"/>
    <w:rsid w:val="00226178"/>
    <w:rsid w:val="00226264"/>
    <w:rsid w:val="002263CC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737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679"/>
    <w:rsid w:val="00230747"/>
    <w:rsid w:val="00230A09"/>
    <w:rsid w:val="00230AB2"/>
    <w:rsid w:val="00230CB5"/>
    <w:rsid w:val="00230E43"/>
    <w:rsid w:val="00230F79"/>
    <w:rsid w:val="00231104"/>
    <w:rsid w:val="00231485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37F5C"/>
    <w:rsid w:val="00240340"/>
    <w:rsid w:val="00240580"/>
    <w:rsid w:val="00240A22"/>
    <w:rsid w:val="00240A79"/>
    <w:rsid w:val="00240B0D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3E6"/>
    <w:rsid w:val="0024269A"/>
    <w:rsid w:val="002429B5"/>
    <w:rsid w:val="00242A62"/>
    <w:rsid w:val="00243039"/>
    <w:rsid w:val="00243139"/>
    <w:rsid w:val="00243578"/>
    <w:rsid w:val="0024368A"/>
    <w:rsid w:val="0024368C"/>
    <w:rsid w:val="00243838"/>
    <w:rsid w:val="00243899"/>
    <w:rsid w:val="00243A60"/>
    <w:rsid w:val="00243AA1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38D"/>
    <w:rsid w:val="0025551C"/>
    <w:rsid w:val="00255640"/>
    <w:rsid w:val="00255BF3"/>
    <w:rsid w:val="00255E29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C75"/>
    <w:rsid w:val="00261D3A"/>
    <w:rsid w:val="00262124"/>
    <w:rsid w:val="00262176"/>
    <w:rsid w:val="002622F2"/>
    <w:rsid w:val="0026272C"/>
    <w:rsid w:val="002629AA"/>
    <w:rsid w:val="00262AD7"/>
    <w:rsid w:val="00262B99"/>
    <w:rsid w:val="00262F4C"/>
    <w:rsid w:val="0026308E"/>
    <w:rsid w:val="0026315F"/>
    <w:rsid w:val="002633CF"/>
    <w:rsid w:val="00263550"/>
    <w:rsid w:val="0026363A"/>
    <w:rsid w:val="00263BF0"/>
    <w:rsid w:val="00263C10"/>
    <w:rsid w:val="00263C5C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755"/>
    <w:rsid w:val="00266CB1"/>
    <w:rsid w:val="002670EB"/>
    <w:rsid w:val="002672FB"/>
    <w:rsid w:val="00267700"/>
    <w:rsid w:val="002677F8"/>
    <w:rsid w:val="00267BDB"/>
    <w:rsid w:val="0027021E"/>
    <w:rsid w:val="00270671"/>
    <w:rsid w:val="0027069C"/>
    <w:rsid w:val="00270797"/>
    <w:rsid w:val="00270817"/>
    <w:rsid w:val="00270A9A"/>
    <w:rsid w:val="00270F77"/>
    <w:rsid w:val="00271048"/>
    <w:rsid w:val="002711A4"/>
    <w:rsid w:val="002711F2"/>
    <w:rsid w:val="002712D4"/>
    <w:rsid w:val="002713C7"/>
    <w:rsid w:val="00271575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87D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5149"/>
    <w:rsid w:val="0027536D"/>
    <w:rsid w:val="0027547B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879"/>
    <w:rsid w:val="00276A16"/>
    <w:rsid w:val="00276B74"/>
    <w:rsid w:val="00276BAA"/>
    <w:rsid w:val="00277DA2"/>
    <w:rsid w:val="00277E28"/>
    <w:rsid w:val="00277EA9"/>
    <w:rsid w:val="0028004D"/>
    <w:rsid w:val="00280A13"/>
    <w:rsid w:val="00280DCC"/>
    <w:rsid w:val="00280E51"/>
    <w:rsid w:val="00281077"/>
    <w:rsid w:val="00281230"/>
    <w:rsid w:val="00281330"/>
    <w:rsid w:val="002813F1"/>
    <w:rsid w:val="0028161F"/>
    <w:rsid w:val="00281681"/>
    <w:rsid w:val="0028193B"/>
    <w:rsid w:val="00281FDD"/>
    <w:rsid w:val="0028210C"/>
    <w:rsid w:val="0028213B"/>
    <w:rsid w:val="00282359"/>
    <w:rsid w:val="00282579"/>
    <w:rsid w:val="00282582"/>
    <w:rsid w:val="002829A3"/>
    <w:rsid w:val="00282B6A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B8D"/>
    <w:rsid w:val="00284EDC"/>
    <w:rsid w:val="00284F8F"/>
    <w:rsid w:val="002851A8"/>
    <w:rsid w:val="00285226"/>
    <w:rsid w:val="002855FC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642"/>
    <w:rsid w:val="00287BF7"/>
    <w:rsid w:val="00287C0A"/>
    <w:rsid w:val="00290081"/>
    <w:rsid w:val="0029009B"/>
    <w:rsid w:val="00290191"/>
    <w:rsid w:val="002904EB"/>
    <w:rsid w:val="0029063F"/>
    <w:rsid w:val="0029082D"/>
    <w:rsid w:val="00290835"/>
    <w:rsid w:val="002910AB"/>
    <w:rsid w:val="002913A2"/>
    <w:rsid w:val="002914C6"/>
    <w:rsid w:val="00291631"/>
    <w:rsid w:val="002917B6"/>
    <w:rsid w:val="0029186D"/>
    <w:rsid w:val="002919CF"/>
    <w:rsid w:val="00291A70"/>
    <w:rsid w:val="00291CB9"/>
    <w:rsid w:val="00291E21"/>
    <w:rsid w:val="00291EDC"/>
    <w:rsid w:val="00292063"/>
    <w:rsid w:val="002924EE"/>
    <w:rsid w:val="00292737"/>
    <w:rsid w:val="002928D8"/>
    <w:rsid w:val="00292941"/>
    <w:rsid w:val="00292B35"/>
    <w:rsid w:val="00292B45"/>
    <w:rsid w:val="00292B9E"/>
    <w:rsid w:val="00292CB8"/>
    <w:rsid w:val="00292D52"/>
    <w:rsid w:val="00292D88"/>
    <w:rsid w:val="00292DA3"/>
    <w:rsid w:val="00292E09"/>
    <w:rsid w:val="0029312A"/>
    <w:rsid w:val="0029320B"/>
    <w:rsid w:val="002932C9"/>
    <w:rsid w:val="002936E7"/>
    <w:rsid w:val="00293760"/>
    <w:rsid w:val="00293AC0"/>
    <w:rsid w:val="00293B08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87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99"/>
    <w:rsid w:val="002A41CF"/>
    <w:rsid w:val="002A4304"/>
    <w:rsid w:val="002A4365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A2D"/>
    <w:rsid w:val="002B0FB2"/>
    <w:rsid w:val="002B113B"/>
    <w:rsid w:val="002B11DF"/>
    <w:rsid w:val="002B11F2"/>
    <w:rsid w:val="002B11FE"/>
    <w:rsid w:val="002B164F"/>
    <w:rsid w:val="002B1874"/>
    <w:rsid w:val="002B1920"/>
    <w:rsid w:val="002B1FA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E2E"/>
    <w:rsid w:val="002B3304"/>
    <w:rsid w:val="002B349C"/>
    <w:rsid w:val="002B3728"/>
    <w:rsid w:val="002B37FA"/>
    <w:rsid w:val="002B3A70"/>
    <w:rsid w:val="002B3AFC"/>
    <w:rsid w:val="002B3B05"/>
    <w:rsid w:val="002B3DF9"/>
    <w:rsid w:val="002B4435"/>
    <w:rsid w:val="002B4F23"/>
    <w:rsid w:val="002B5256"/>
    <w:rsid w:val="002B5522"/>
    <w:rsid w:val="002B58D9"/>
    <w:rsid w:val="002B59B2"/>
    <w:rsid w:val="002B5C14"/>
    <w:rsid w:val="002B6038"/>
    <w:rsid w:val="002B65F7"/>
    <w:rsid w:val="002B7099"/>
    <w:rsid w:val="002B72C3"/>
    <w:rsid w:val="002B72E3"/>
    <w:rsid w:val="002B79A1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108D"/>
    <w:rsid w:val="002C11BA"/>
    <w:rsid w:val="002C1519"/>
    <w:rsid w:val="002C1DFE"/>
    <w:rsid w:val="002C1FD0"/>
    <w:rsid w:val="002C202E"/>
    <w:rsid w:val="002C20E3"/>
    <w:rsid w:val="002C25B8"/>
    <w:rsid w:val="002C26C0"/>
    <w:rsid w:val="002C26E6"/>
    <w:rsid w:val="002C277D"/>
    <w:rsid w:val="002C2825"/>
    <w:rsid w:val="002C28B7"/>
    <w:rsid w:val="002C295C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35B"/>
    <w:rsid w:val="002C4494"/>
    <w:rsid w:val="002C4557"/>
    <w:rsid w:val="002C47B7"/>
    <w:rsid w:val="002C492A"/>
    <w:rsid w:val="002C4D47"/>
    <w:rsid w:val="002C5037"/>
    <w:rsid w:val="002C5127"/>
    <w:rsid w:val="002C546B"/>
    <w:rsid w:val="002C564E"/>
    <w:rsid w:val="002C5733"/>
    <w:rsid w:val="002C57F7"/>
    <w:rsid w:val="002C5864"/>
    <w:rsid w:val="002C590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128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2EC8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EBA"/>
    <w:rsid w:val="002E60F7"/>
    <w:rsid w:val="002E60FD"/>
    <w:rsid w:val="002E61D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B4"/>
    <w:rsid w:val="002F0DB6"/>
    <w:rsid w:val="002F0F5B"/>
    <w:rsid w:val="002F0FA3"/>
    <w:rsid w:val="002F16F9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785"/>
    <w:rsid w:val="002F4789"/>
    <w:rsid w:val="002F4B6C"/>
    <w:rsid w:val="002F4CC5"/>
    <w:rsid w:val="002F4D02"/>
    <w:rsid w:val="002F4DF9"/>
    <w:rsid w:val="002F4E85"/>
    <w:rsid w:val="002F5048"/>
    <w:rsid w:val="002F5386"/>
    <w:rsid w:val="002F539B"/>
    <w:rsid w:val="002F5666"/>
    <w:rsid w:val="002F56D7"/>
    <w:rsid w:val="002F57AC"/>
    <w:rsid w:val="002F5824"/>
    <w:rsid w:val="002F5DB1"/>
    <w:rsid w:val="002F5E0A"/>
    <w:rsid w:val="002F5E38"/>
    <w:rsid w:val="002F61D3"/>
    <w:rsid w:val="002F66C7"/>
    <w:rsid w:val="002F6725"/>
    <w:rsid w:val="002F6755"/>
    <w:rsid w:val="002F6782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5A3"/>
    <w:rsid w:val="00300611"/>
    <w:rsid w:val="003007E2"/>
    <w:rsid w:val="00300858"/>
    <w:rsid w:val="00300914"/>
    <w:rsid w:val="00300E0F"/>
    <w:rsid w:val="00300EFF"/>
    <w:rsid w:val="00301618"/>
    <w:rsid w:val="0030182A"/>
    <w:rsid w:val="00301CFB"/>
    <w:rsid w:val="00301DB4"/>
    <w:rsid w:val="00301E47"/>
    <w:rsid w:val="003024D5"/>
    <w:rsid w:val="00302784"/>
    <w:rsid w:val="003028D8"/>
    <w:rsid w:val="0030294E"/>
    <w:rsid w:val="00302B30"/>
    <w:rsid w:val="00302D57"/>
    <w:rsid w:val="00302F66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252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0E12"/>
    <w:rsid w:val="0031114F"/>
    <w:rsid w:val="0031128F"/>
    <w:rsid w:val="00311310"/>
    <w:rsid w:val="003113B0"/>
    <w:rsid w:val="00311959"/>
    <w:rsid w:val="00311A6D"/>
    <w:rsid w:val="00311B16"/>
    <w:rsid w:val="00311B96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4076"/>
    <w:rsid w:val="003141D2"/>
    <w:rsid w:val="003142CE"/>
    <w:rsid w:val="0031483A"/>
    <w:rsid w:val="00314917"/>
    <w:rsid w:val="00314998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1C"/>
    <w:rsid w:val="00316FE8"/>
    <w:rsid w:val="00317010"/>
    <w:rsid w:val="003171D4"/>
    <w:rsid w:val="00317230"/>
    <w:rsid w:val="003174D7"/>
    <w:rsid w:val="0031789E"/>
    <w:rsid w:val="00317974"/>
    <w:rsid w:val="00317B23"/>
    <w:rsid w:val="0032030A"/>
    <w:rsid w:val="0032047F"/>
    <w:rsid w:val="0032058B"/>
    <w:rsid w:val="003206C1"/>
    <w:rsid w:val="00320C91"/>
    <w:rsid w:val="00320E7D"/>
    <w:rsid w:val="00321051"/>
    <w:rsid w:val="00321111"/>
    <w:rsid w:val="0032131F"/>
    <w:rsid w:val="00321384"/>
    <w:rsid w:val="00321806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CC"/>
    <w:rsid w:val="00324607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D4"/>
    <w:rsid w:val="00333EFB"/>
    <w:rsid w:val="0033407D"/>
    <w:rsid w:val="0033428D"/>
    <w:rsid w:val="0033436B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EEA"/>
    <w:rsid w:val="00340247"/>
    <w:rsid w:val="00340258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5DB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449"/>
    <w:rsid w:val="003456C1"/>
    <w:rsid w:val="00345777"/>
    <w:rsid w:val="003457C1"/>
    <w:rsid w:val="00345B0B"/>
    <w:rsid w:val="00345B63"/>
    <w:rsid w:val="00345B65"/>
    <w:rsid w:val="00345B77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70C1"/>
    <w:rsid w:val="0034753C"/>
    <w:rsid w:val="003477AF"/>
    <w:rsid w:val="003478F3"/>
    <w:rsid w:val="00347944"/>
    <w:rsid w:val="00347A93"/>
    <w:rsid w:val="00347B61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186"/>
    <w:rsid w:val="003511E3"/>
    <w:rsid w:val="00351207"/>
    <w:rsid w:val="00351465"/>
    <w:rsid w:val="003515FD"/>
    <w:rsid w:val="003517BF"/>
    <w:rsid w:val="00351945"/>
    <w:rsid w:val="00351CC2"/>
    <w:rsid w:val="0035259D"/>
    <w:rsid w:val="003525F8"/>
    <w:rsid w:val="00352822"/>
    <w:rsid w:val="00352927"/>
    <w:rsid w:val="00352BD8"/>
    <w:rsid w:val="00352C48"/>
    <w:rsid w:val="00352CC8"/>
    <w:rsid w:val="00352EDD"/>
    <w:rsid w:val="00352F3C"/>
    <w:rsid w:val="003537A8"/>
    <w:rsid w:val="003539A2"/>
    <w:rsid w:val="003539EA"/>
    <w:rsid w:val="00353C09"/>
    <w:rsid w:val="00353C4D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443"/>
    <w:rsid w:val="00355542"/>
    <w:rsid w:val="00355E18"/>
    <w:rsid w:val="00355E6B"/>
    <w:rsid w:val="00355F61"/>
    <w:rsid w:val="00356085"/>
    <w:rsid w:val="003560C2"/>
    <w:rsid w:val="00356175"/>
    <w:rsid w:val="003561E1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B49"/>
    <w:rsid w:val="00357B70"/>
    <w:rsid w:val="0036006D"/>
    <w:rsid w:val="00360309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5C8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2FB"/>
    <w:rsid w:val="00365937"/>
    <w:rsid w:val="00365CBD"/>
    <w:rsid w:val="00366035"/>
    <w:rsid w:val="0036618B"/>
    <w:rsid w:val="003662B5"/>
    <w:rsid w:val="003665B2"/>
    <w:rsid w:val="0036693D"/>
    <w:rsid w:val="00366B4D"/>
    <w:rsid w:val="00366CB6"/>
    <w:rsid w:val="00366ED6"/>
    <w:rsid w:val="003672B0"/>
    <w:rsid w:val="0036737C"/>
    <w:rsid w:val="0036740A"/>
    <w:rsid w:val="00367527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A02"/>
    <w:rsid w:val="00373BA2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753"/>
    <w:rsid w:val="00380C74"/>
    <w:rsid w:val="00380CDA"/>
    <w:rsid w:val="00380E16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AD2"/>
    <w:rsid w:val="00383F98"/>
    <w:rsid w:val="00384CD6"/>
    <w:rsid w:val="00384D7F"/>
    <w:rsid w:val="00384D9E"/>
    <w:rsid w:val="003850FC"/>
    <w:rsid w:val="00385328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9D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35B"/>
    <w:rsid w:val="003935C8"/>
    <w:rsid w:val="00393765"/>
    <w:rsid w:val="003938EF"/>
    <w:rsid w:val="003939BE"/>
    <w:rsid w:val="00393B76"/>
    <w:rsid w:val="00393C90"/>
    <w:rsid w:val="00393F92"/>
    <w:rsid w:val="00394569"/>
    <w:rsid w:val="00394782"/>
    <w:rsid w:val="003947FD"/>
    <w:rsid w:val="003948AD"/>
    <w:rsid w:val="003948F9"/>
    <w:rsid w:val="00394A6E"/>
    <w:rsid w:val="00394ED9"/>
    <w:rsid w:val="00395370"/>
    <w:rsid w:val="003953AB"/>
    <w:rsid w:val="00395486"/>
    <w:rsid w:val="00395509"/>
    <w:rsid w:val="003955C2"/>
    <w:rsid w:val="003957FD"/>
    <w:rsid w:val="00395BF4"/>
    <w:rsid w:val="00396086"/>
    <w:rsid w:val="0039612E"/>
    <w:rsid w:val="00396172"/>
    <w:rsid w:val="003961CB"/>
    <w:rsid w:val="003963A6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EE6"/>
    <w:rsid w:val="003A1F0E"/>
    <w:rsid w:val="003A21B7"/>
    <w:rsid w:val="003A22B8"/>
    <w:rsid w:val="003A2533"/>
    <w:rsid w:val="003A26B8"/>
    <w:rsid w:val="003A2EE3"/>
    <w:rsid w:val="003A3174"/>
    <w:rsid w:val="003A31FD"/>
    <w:rsid w:val="003A320B"/>
    <w:rsid w:val="003A336E"/>
    <w:rsid w:val="003A3491"/>
    <w:rsid w:val="003A396C"/>
    <w:rsid w:val="003A3D6B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4CF"/>
    <w:rsid w:val="003A570D"/>
    <w:rsid w:val="003A58AE"/>
    <w:rsid w:val="003A5C04"/>
    <w:rsid w:val="003A5D7B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4E"/>
    <w:rsid w:val="003A7E6C"/>
    <w:rsid w:val="003B011F"/>
    <w:rsid w:val="003B021E"/>
    <w:rsid w:val="003B0478"/>
    <w:rsid w:val="003B053A"/>
    <w:rsid w:val="003B05CB"/>
    <w:rsid w:val="003B071C"/>
    <w:rsid w:val="003B0838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765"/>
    <w:rsid w:val="003B38B4"/>
    <w:rsid w:val="003B3D30"/>
    <w:rsid w:val="003B3D7F"/>
    <w:rsid w:val="003B3D8D"/>
    <w:rsid w:val="003B3F74"/>
    <w:rsid w:val="003B43CB"/>
    <w:rsid w:val="003B4429"/>
    <w:rsid w:val="003B4AE1"/>
    <w:rsid w:val="003B4D6C"/>
    <w:rsid w:val="003B4F5A"/>
    <w:rsid w:val="003B5299"/>
    <w:rsid w:val="003B544E"/>
    <w:rsid w:val="003B57A4"/>
    <w:rsid w:val="003B57C9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41"/>
    <w:rsid w:val="003B72D9"/>
    <w:rsid w:val="003B7312"/>
    <w:rsid w:val="003B73D2"/>
    <w:rsid w:val="003B7602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27F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944"/>
    <w:rsid w:val="003C29C1"/>
    <w:rsid w:val="003C2CB1"/>
    <w:rsid w:val="003C2DA8"/>
    <w:rsid w:val="003C2F8C"/>
    <w:rsid w:val="003C34FF"/>
    <w:rsid w:val="003C3C19"/>
    <w:rsid w:val="003C3C72"/>
    <w:rsid w:val="003C3D81"/>
    <w:rsid w:val="003C3F5A"/>
    <w:rsid w:val="003C4094"/>
    <w:rsid w:val="003C412A"/>
    <w:rsid w:val="003C4187"/>
    <w:rsid w:val="003C42F3"/>
    <w:rsid w:val="003C46A7"/>
    <w:rsid w:val="003C4CF4"/>
    <w:rsid w:val="003C4F04"/>
    <w:rsid w:val="003C4FEB"/>
    <w:rsid w:val="003C50E0"/>
    <w:rsid w:val="003C51E4"/>
    <w:rsid w:val="003C52C8"/>
    <w:rsid w:val="003C552F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6B7"/>
    <w:rsid w:val="003D3725"/>
    <w:rsid w:val="003D372B"/>
    <w:rsid w:val="003D393C"/>
    <w:rsid w:val="003D3B22"/>
    <w:rsid w:val="003D3B80"/>
    <w:rsid w:val="003D3D96"/>
    <w:rsid w:val="003D4086"/>
    <w:rsid w:val="003D4195"/>
    <w:rsid w:val="003D419B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226"/>
    <w:rsid w:val="003D52B0"/>
    <w:rsid w:val="003D52EC"/>
    <w:rsid w:val="003D59BA"/>
    <w:rsid w:val="003D5A5F"/>
    <w:rsid w:val="003D653D"/>
    <w:rsid w:val="003D657E"/>
    <w:rsid w:val="003D68E6"/>
    <w:rsid w:val="003D6CD5"/>
    <w:rsid w:val="003D6DE3"/>
    <w:rsid w:val="003D6F62"/>
    <w:rsid w:val="003D6FF8"/>
    <w:rsid w:val="003D702D"/>
    <w:rsid w:val="003D7163"/>
    <w:rsid w:val="003D71B8"/>
    <w:rsid w:val="003D71FC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845"/>
    <w:rsid w:val="003E2861"/>
    <w:rsid w:val="003E294E"/>
    <w:rsid w:val="003E2A4D"/>
    <w:rsid w:val="003E2E9C"/>
    <w:rsid w:val="003E2FFA"/>
    <w:rsid w:val="003E3120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AC4"/>
    <w:rsid w:val="003E4B6D"/>
    <w:rsid w:val="003E4F26"/>
    <w:rsid w:val="003E5216"/>
    <w:rsid w:val="003E5263"/>
    <w:rsid w:val="003E52AF"/>
    <w:rsid w:val="003E53E9"/>
    <w:rsid w:val="003E5466"/>
    <w:rsid w:val="003E5771"/>
    <w:rsid w:val="003E587B"/>
    <w:rsid w:val="003E5A7B"/>
    <w:rsid w:val="003E5BBD"/>
    <w:rsid w:val="003E5C9D"/>
    <w:rsid w:val="003E5DB8"/>
    <w:rsid w:val="003E5F1E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102"/>
    <w:rsid w:val="003F1199"/>
    <w:rsid w:val="003F13DF"/>
    <w:rsid w:val="003F1418"/>
    <w:rsid w:val="003F1489"/>
    <w:rsid w:val="003F1763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BCE"/>
    <w:rsid w:val="003F3D31"/>
    <w:rsid w:val="003F3D7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049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5A3"/>
    <w:rsid w:val="00401661"/>
    <w:rsid w:val="004018AB"/>
    <w:rsid w:val="00401CA4"/>
    <w:rsid w:val="00401DDA"/>
    <w:rsid w:val="00401F38"/>
    <w:rsid w:val="00402580"/>
    <w:rsid w:val="00402803"/>
    <w:rsid w:val="0040293C"/>
    <w:rsid w:val="004029C7"/>
    <w:rsid w:val="00402AA9"/>
    <w:rsid w:val="00402EF7"/>
    <w:rsid w:val="00402F8A"/>
    <w:rsid w:val="00403264"/>
    <w:rsid w:val="0040340E"/>
    <w:rsid w:val="0040358F"/>
    <w:rsid w:val="00403BE7"/>
    <w:rsid w:val="00403F91"/>
    <w:rsid w:val="00404020"/>
    <w:rsid w:val="0040433A"/>
    <w:rsid w:val="00404345"/>
    <w:rsid w:val="004046F9"/>
    <w:rsid w:val="00404A03"/>
    <w:rsid w:val="00404BBD"/>
    <w:rsid w:val="00404CAB"/>
    <w:rsid w:val="00404E10"/>
    <w:rsid w:val="00404FC7"/>
    <w:rsid w:val="00405171"/>
    <w:rsid w:val="00405587"/>
    <w:rsid w:val="004055A3"/>
    <w:rsid w:val="00405604"/>
    <w:rsid w:val="0040576A"/>
    <w:rsid w:val="00405803"/>
    <w:rsid w:val="0040592F"/>
    <w:rsid w:val="00405C7E"/>
    <w:rsid w:val="00405C8D"/>
    <w:rsid w:val="004060BF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359"/>
    <w:rsid w:val="0041043B"/>
    <w:rsid w:val="0041062E"/>
    <w:rsid w:val="00410908"/>
    <w:rsid w:val="004109DA"/>
    <w:rsid w:val="00410C0F"/>
    <w:rsid w:val="00410DC4"/>
    <w:rsid w:val="00410F9A"/>
    <w:rsid w:val="0041100C"/>
    <w:rsid w:val="00411055"/>
    <w:rsid w:val="004111CD"/>
    <w:rsid w:val="00411293"/>
    <w:rsid w:val="004112D5"/>
    <w:rsid w:val="00411321"/>
    <w:rsid w:val="00411337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BA5"/>
    <w:rsid w:val="00413C98"/>
    <w:rsid w:val="00413EDF"/>
    <w:rsid w:val="004140CB"/>
    <w:rsid w:val="00414189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2D"/>
    <w:rsid w:val="0042635E"/>
    <w:rsid w:val="0042644E"/>
    <w:rsid w:val="0042669D"/>
    <w:rsid w:val="0042676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2FC"/>
    <w:rsid w:val="004273F4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5EE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C43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AE9"/>
    <w:rsid w:val="00437DBD"/>
    <w:rsid w:val="00440142"/>
    <w:rsid w:val="004401E2"/>
    <w:rsid w:val="004401E6"/>
    <w:rsid w:val="004405DA"/>
    <w:rsid w:val="00440625"/>
    <w:rsid w:val="0044069B"/>
    <w:rsid w:val="004406EE"/>
    <w:rsid w:val="00440704"/>
    <w:rsid w:val="00440FE3"/>
    <w:rsid w:val="0044104F"/>
    <w:rsid w:val="0044116E"/>
    <w:rsid w:val="00441182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02E"/>
    <w:rsid w:val="004432DD"/>
    <w:rsid w:val="00443333"/>
    <w:rsid w:val="00443406"/>
    <w:rsid w:val="004434C4"/>
    <w:rsid w:val="004434EB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2FF6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047"/>
    <w:rsid w:val="004642D1"/>
    <w:rsid w:val="004646CC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7CB"/>
    <w:rsid w:val="004658C9"/>
    <w:rsid w:val="0046597D"/>
    <w:rsid w:val="00465CBA"/>
    <w:rsid w:val="00465D4F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D2"/>
    <w:rsid w:val="00467506"/>
    <w:rsid w:val="00467917"/>
    <w:rsid w:val="004679BA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AA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B04"/>
    <w:rsid w:val="00473D9A"/>
    <w:rsid w:val="00473EDE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18D"/>
    <w:rsid w:val="0047624F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AC"/>
    <w:rsid w:val="00477CB8"/>
    <w:rsid w:val="00477E9D"/>
    <w:rsid w:val="00477F5D"/>
    <w:rsid w:val="00477F9C"/>
    <w:rsid w:val="004805B0"/>
    <w:rsid w:val="0048060D"/>
    <w:rsid w:val="00480682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3048"/>
    <w:rsid w:val="004832B2"/>
    <w:rsid w:val="004834D7"/>
    <w:rsid w:val="00483534"/>
    <w:rsid w:val="0048358E"/>
    <w:rsid w:val="00483619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5FFB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854"/>
    <w:rsid w:val="00491A6D"/>
    <w:rsid w:val="0049200C"/>
    <w:rsid w:val="004920BB"/>
    <w:rsid w:val="0049271C"/>
    <w:rsid w:val="004927E3"/>
    <w:rsid w:val="0049281F"/>
    <w:rsid w:val="00492D5D"/>
    <w:rsid w:val="00492D8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7EE"/>
    <w:rsid w:val="00496B30"/>
    <w:rsid w:val="00496BC2"/>
    <w:rsid w:val="00496C6F"/>
    <w:rsid w:val="00496E2E"/>
    <w:rsid w:val="00496FB4"/>
    <w:rsid w:val="0049704A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C27"/>
    <w:rsid w:val="004A30E4"/>
    <w:rsid w:val="004A30F0"/>
    <w:rsid w:val="004A312B"/>
    <w:rsid w:val="004A3558"/>
    <w:rsid w:val="004A35F8"/>
    <w:rsid w:val="004A3A46"/>
    <w:rsid w:val="004A41AC"/>
    <w:rsid w:val="004A4317"/>
    <w:rsid w:val="004A432E"/>
    <w:rsid w:val="004A43B8"/>
    <w:rsid w:val="004A4671"/>
    <w:rsid w:val="004A467A"/>
    <w:rsid w:val="004A46A0"/>
    <w:rsid w:val="004A4AD1"/>
    <w:rsid w:val="004A4D6F"/>
    <w:rsid w:val="004A4E4C"/>
    <w:rsid w:val="004A4F4C"/>
    <w:rsid w:val="004A573B"/>
    <w:rsid w:val="004A614F"/>
    <w:rsid w:val="004A660A"/>
    <w:rsid w:val="004A6705"/>
    <w:rsid w:val="004A67CC"/>
    <w:rsid w:val="004A6861"/>
    <w:rsid w:val="004A68A3"/>
    <w:rsid w:val="004A68EA"/>
    <w:rsid w:val="004A6D42"/>
    <w:rsid w:val="004A6D78"/>
    <w:rsid w:val="004A6F27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AD2"/>
    <w:rsid w:val="004B0BDD"/>
    <w:rsid w:val="004B0CC5"/>
    <w:rsid w:val="004B0D8E"/>
    <w:rsid w:val="004B0E37"/>
    <w:rsid w:val="004B0F1B"/>
    <w:rsid w:val="004B0F93"/>
    <w:rsid w:val="004B1059"/>
    <w:rsid w:val="004B1225"/>
    <w:rsid w:val="004B1428"/>
    <w:rsid w:val="004B14F0"/>
    <w:rsid w:val="004B18B4"/>
    <w:rsid w:val="004B199A"/>
    <w:rsid w:val="004B1E5D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FC"/>
    <w:rsid w:val="004B6004"/>
    <w:rsid w:val="004B6048"/>
    <w:rsid w:val="004B611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B7DCE"/>
    <w:rsid w:val="004C052B"/>
    <w:rsid w:val="004C0C96"/>
    <w:rsid w:val="004C0DD8"/>
    <w:rsid w:val="004C0E07"/>
    <w:rsid w:val="004C0EC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DB6"/>
    <w:rsid w:val="004C2EAC"/>
    <w:rsid w:val="004C33C3"/>
    <w:rsid w:val="004C3468"/>
    <w:rsid w:val="004C3476"/>
    <w:rsid w:val="004C3644"/>
    <w:rsid w:val="004C39D2"/>
    <w:rsid w:val="004C3A58"/>
    <w:rsid w:val="004C3BA9"/>
    <w:rsid w:val="004C3C0C"/>
    <w:rsid w:val="004C3EDA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CA"/>
    <w:rsid w:val="004C4FE2"/>
    <w:rsid w:val="004C4FFB"/>
    <w:rsid w:val="004C50D7"/>
    <w:rsid w:val="004C5135"/>
    <w:rsid w:val="004C52F2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C91"/>
    <w:rsid w:val="004D0F74"/>
    <w:rsid w:val="004D0FC6"/>
    <w:rsid w:val="004D11FC"/>
    <w:rsid w:val="004D1656"/>
    <w:rsid w:val="004D16F1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EE2"/>
    <w:rsid w:val="004D3F31"/>
    <w:rsid w:val="004D4070"/>
    <w:rsid w:val="004D423A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F4D"/>
    <w:rsid w:val="004D62F3"/>
    <w:rsid w:val="004D64F2"/>
    <w:rsid w:val="004D6513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363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5DD"/>
    <w:rsid w:val="004E2A68"/>
    <w:rsid w:val="004E2B43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53AE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529"/>
    <w:rsid w:val="004F157F"/>
    <w:rsid w:val="004F1991"/>
    <w:rsid w:val="004F1AD3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64B"/>
    <w:rsid w:val="004F475C"/>
    <w:rsid w:val="004F4796"/>
    <w:rsid w:val="004F4BEE"/>
    <w:rsid w:val="004F4D0C"/>
    <w:rsid w:val="004F57B0"/>
    <w:rsid w:val="004F5C63"/>
    <w:rsid w:val="004F5D2D"/>
    <w:rsid w:val="004F5E27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13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36C2"/>
    <w:rsid w:val="00503776"/>
    <w:rsid w:val="00503A8F"/>
    <w:rsid w:val="00503B7B"/>
    <w:rsid w:val="00503D67"/>
    <w:rsid w:val="0050455D"/>
    <w:rsid w:val="00504A24"/>
    <w:rsid w:val="00504E38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DD"/>
    <w:rsid w:val="005062F1"/>
    <w:rsid w:val="0050653D"/>
    <w:rsid w:val="00506589"/>
    <w:rsid w:val="005067BE"/>
    <w:rsid w:val="00506E7C"/>
    <w:rsid w:val="00506FCC"/>
    <w:rsid w:val="00507455"/>
    <w:rsid w:val="00507690"/>
    <w:rsid w:val="00507D6E"/>
    <w:rsid w:val="00507DFB"/>
    <w:rsid w:val="00507EB5"/>
    <w:rsid w:val="00507F91"/>
    <w:rsid w:val="00510127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35D5"/>
    <w:rsid w:val="00513806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E8C"/>
    <w:rsid w:val="00525130"/>
    <w:rsid w:val="005252F6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9CF"/>
    <w:rsid w:val="00527C5F"/>
    <w:rsid w:val="005302FA"/>
    <w:rsid w:val="005303DA"/>
    <w:rsid w:val="005304AE"/>
    <w:rsid w:val="0053076A"/>
    <w:rsid w:val="005307BB"/>
    <w:rsid w:val="0053093C"/>
    <w:rsid w:val="00530A61"/>
    <w:rsid w:val="00530CA9"/>
    <w:rsid w:val="00530DE3"/>
    <w:rsid w:val="00530E72"/>
    <w:rsid w:val="00530F10"/>
    <w:rsid w:val="0053104A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745C"/>
    <w:rsid w:val="00537545"/>
    <w:rsid w:val="0053781E"/>
    <w:rsid w:val="005379AF"/>
    <w:rsid w:val="00537A5C"/>
    <w:rsid w:val="00537B44"/>
    <w:rsid w:val="00537B4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3B3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021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66E"/>
    <w:rsid w:val="005507B2"/>
    <w:rsid w:val="00550807"/>
    <w:rsid w:val="0055087A"/>
    <w:rsid w:val="00550BF5"/>
    <w:rsid w:val="00550C3F"/>
    <w:rsid w:val="00550C41"/>
    <w:rsid w:val="00550D2A"/>
    <w:rsid w:val="00550D3A"/>
    <w:rsid w:val="00550E5A"/>
    <w:rsid w:val="00551228"/>
    <w:rsid w:val="00551B68"/>
    <w:rsid w:val="00551C4B"/>
    <w:rsid w:val="00552207"/>
    <w:rsid w:val="00552270"/>
    <w:rsid w:val="005522F0"/>
    <w:rsid w:val="0055230F"/>
    <w:rsid w:val="005524A2"/>
    <w:rsid w:val="00552542"/>
    <w:rsid w:val="005528E3"/>
    <w:rsid w:val="00552ACD"/>
    <w:rsid w:val="00552C2B"/>
    <w:rsid w:val="00552D38"/>
    <w:rsid w:val="00553022"/>
    <w:rsid w:val="0055305B"/>
    <w:rsid w:val="005532C1"/>
    <w:rsid w:val="00553482"/>
    <w:rsid w:val="005534F2"/>
    <w:rsid w:val="00553B72"/>
    <w:rsid w:val="00554021"/>
    <w:rsid w:val="005541B0"/>
    <w:rsid w:val="0055425F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903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585"/>
    <w:rsid w:val="0055758E"/>
    <w:rsid w:val="00557C81"/>
    <w:rsid w:val="00557CDF"/>
    <w:rsid w:val="00560267"/>
    <w:rsid w:val="005604B7"/>
    <w:rsid w:val="00560D33"/>
    <w:rsid w:val="00560D38"/>
    <w:rsid w:val="00560DDF"/>
    <w:rsid w:val="00560E7C"/>
    <w:rsid w:val="005615CE"/>
    <w:rsid w:val="005617AD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870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497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6D0C"/>
    <w:rsid w:val="00567387"/>
    <w:rsid w:val="0056750B"/>
    <w:rsid w:val="005679FA"/>
    <w:rsid w:val="00567AF1"/>
    <w:rsid w:val="00567B01"/>
    <w:rsid w:val="00567BAA"/>
    <w:rsid w:val="00567BE2"/>
    <w:rsid w:val="00567C0E"/>
    <w:rsid w:val="00567C5B"/>
    <w:rsid w:val="00567C5D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755"/>
    <w:rsid w:val="005718D6"/>
    <w:rsid w:val="005722D6"/>
    <w:rsid w:val="005724F5"/>
    <w:rsid w:val="0057273C"/>
    <w:rsid w:val="00572903"/>
    <w:rsid w:val="0057297F"/>
    <w:rsid w:val="00572BE8"/>
    <w:rsid w:val="00572D58"/>
    <w:rsid w:val="00572E3C"/>
    <w:rsid w:val="00572F7C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0B9"/>
    <w:rsid w:val="0057534A"/>
    <w:rsid w:val="005758A6"/>
    <w:rsid w:val="00575A47"/>
    <w:rsid w:val="00575AE3"/>
    <w:rsid w:val="00575CEF"/>
    <w:rsid w:val="00575F29"/>
    <w:rsid w:val="00575F65"/>
    <w:rsid w:val="00576135"/>
    <w:rsid w:val="005763A3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49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31"/>
    <w:rsid w:val="00582845"/>
    <w:rsid w:val="00582850"/>
    <w:rsid w:val="005828A6"/>
    <w:rsid w:val="00582907"/>
    <w:rsid w:val="00582A4B"/>
    <w:rsid w:val="00582BF4"/>
    <w:rsid w:val="00582C2C"/>
    <w:rsid w:val="00582CFA"/>
    <w:rsid w:val="00582D5D"/>
    <w:rsid w:val="00582EDD"/>
    <w:rsid w:val="0058302F"/>
    <w:rsid w:val="0058340B"/>
    <w:rsid w:val="00583425"/>
    <w:rsid w:val="00583471"/>
    <w:rsid w:val="005834A9"/>
    <w:rsid w:val="005834B8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E3B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BF8"/>
    <w:rsid w:val="00592E9F"/>
    <w:rsid w:val="00592EE8"/>
    <w:rsid w:val="00592FC4"/>
    <w:rsid w:val="005934FC"/>
    <w:rsid w:val="00593523"/>
    <w:rsid w:val="00593529"/>
    <w:rsid w:val="005935DC"/>
    <w:rsid w:val="00593D8D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97ED9"/>
    <w:rsid w:val="005A04C0"/>
    <w:rsid w:val="005A062C"/>
    <w:rsid w:val="005A0705"/>
    <w:rsid w:val="005A0756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9DE"/>
    <w:rsid w:val="005A3B0D"/>
    <w:rsid w:val="005A3C98"/>
    <w:rsid w:val="005A3CF5"/>
    <w:rsid w:val="005A3D39"/>
    <w:rsid w:val="005A3DA7"/>
    <w:rsid w:val="005A43B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445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DFB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38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664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2EB9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EA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6F34"/>
    <w:rsid w:val="005C730F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E0B"/>
    <w:rsid w:val="005D13AB"/>
    <w:rsid w:val="005D13CB"/>
    <w:rsid w:val="005D1610"/>
    <w:rsid w:val="005D17B4"/>
    <w:rsid w:val="005D19AE"/>
    <w:rsid w:val="005D1EA4"/>
    <w:rsid w:val="005D1EF1"/>
    <w:rsid w:val="005D1FC1"/>
    <w:rsid w:val="005D1FE0"/>
    <w:rsid w:val="005D20A9"/>
    <w:rsid w:val="005D2182"/>
    <w:rsid w:val="005D21CE"/>
    <w:rsid w:val="005D24BE"/>
    <w:rsid w:val="005D25AC"/>
    <w:rsid w:val="005D25DE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4A2"/>
    <w:rsid w:val="005E0A11"/>
    <w:rsid w:val="005E0B9A"/>
    <w:rsid w:val="005E0C81"/>
    <w:rsid w:val="005E0D9D"/>
    <w:rsid w:val="005E1094"/>
    <w:rsid w:val="005E1199"/>
    <w:rsid w:val="005E1395"/>
    <w:rsid w:val="005E1981"/>
    <w:rsid w:val="005E22B5"/>
    <w:rsid w:val="005E24B3"/>
    <w:rsid w:val="005E24F3"/>
    <w:rsid w:val="005E24F5"/>
    <w:rsid w:val="005E2DA2"/>
    <w:rsid w:val="005E3026"/>
    <w:rsid w:val="005E32CD"/>
    <w:rsid w:val="005E32E5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6D5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BB"/>
    <w:rsid w:val="005F2F15"/>
    <w:rsid w:val="005F315B"/>
    <w:rsid w:val="005F3194"/>
    <w:rsid w:val="005F346F"/>
    <w:rsid w:val="005F3BBF"/>
    <w:rsid w:val="005F4166"/>
    <w:rsid w:val="005F4559"/>
    <w:rsid w:val="005F458F"/>
    <w:rsid w:val="005F46A0"/>
    <w:rsid w:val="005F47F0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A28"/>
    <w:rsid w:val="005F5AEA"/>
    <w:rsid w:val="005F5B34"/>
    <w:rsid w:val="005F5C65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5A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B6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12"/>
    <w:rsid w:val="00611FE6"/>
    <w:rsid w:val="00612180"/>
    <w:rsid w:val="006122EB"/>
    <w:rsid w:val="0061242A"/>
    <w:rsid w:val="00612599"/>
    <w:rsid w:val="006125AA"/>
    <w:rsid w:val="006126E3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FDD"/>
    <w:rsid w:val="00615FE8"/>
    <w:rsid w:val="0061608F"/>
    <w:rsid w:val="006160B3"/>
    <w:rsid w:val="00616229"/>
    <w:rsid w:val="00616579"/>
    <w:rsid w:val="00616660"/>
    <w:rsid w:val="0061697F"/>
    <w:rsid w:val="00616ABB"/>
    <w:rsid w:val="00616C64"/>
    <w:rsid w:val="00616E5F"/>
    <w:rsid w:val="00616E7E"/>
    <w:rsid w:val="006170C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EA5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D66"/>
    <w:rsid w:val="00623E58"/>
    <w:rsid w:val="00623FEF"/>
    <w:rsid w:val="0062406A"/>
    <w:rsid w:val="00624075"/>
    <w:rsid w:val="006240C1"/>
    <w:rsid w:val="0062426D"/>
    <w:rsid w:val="00624517"/>
    <w:rsid w:val="0062472A"/>
    <w:rsid w:val="00624AA0"/>
    <w:rsid w:val="00624B15"/>
    <w:rsid w:val="00624BCA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3A8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BC3"/>
    <w:rsid w:val="00630C1B"/>
    <w:rsid w:val="00630CA8"/>
    <w:rsid w:val="00630D0B"/>
    <w:rsid w:val="00630EEE"/>
    <w:rsid w:val="006310C7"/>
    <w:rsid w:val="006310CD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15"/>
    <w:rsid w:val="00636620"/>
    <w:rsid w:val="00636735"/>
    <w:rsid w:val="00636983"/>
    <w:rsid w:val="00636AA6"/>
    <w:rsid w:val="00636BB1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AC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AB0"/>
    <w:rsid w:val="00646BA3"/>
    <w:rsid w:val="00646C40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117"/>
    <w:rsid w:val="006502B2"/>
    <w:rsid w:val="006502FD"/>
    <w:rsid w:val="0065036A"/>
    <w:rsid w:val="006505A6"/>
    <w:rsid w:val="00650714"/>
    <w:rsid w:val="006507D4"/>
    <w:rsid w:val="00650A22"/>
    <w:rsid w:val="00650AF7"/>
    <w:rsid w:val="00650E09"/>
    <w:rsid w:val="0065119E"/>
    <w:rsid w:val="00651345"/>
    <w:rsid w:val="0065187F"/>
    <w:rsid w:val="006518D0"/>
    <w:rsid w:val="00651BE4"/>
    <w:rsid w:val="00651BFD"/>
    <w:rsid w:val="00651C12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108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72"/>
    <w:rsid w:val="006566C5"/>
    <w:rsid w:val="0065675F"/>
    <w:rsid w:val="0065684A"/>
    <w:rsid w:val="00656952"/>
    <w:rsid w:val="0065697E"/>
    <w:rsid w:val="00656A89"/>
    <w:rsid w:val="00656C88"/>
    <w:rsid w:val="00656EED"/>
    <w:rsid w:val="006572A7"/>
    <w:rsid w:val="00657C07"/>
    <w:rsid w:val="00657C66"/>
    <w:rsid w:val="00657E97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C4E"/>
    <w:rsid w:val="00660EA4"/>
    <w:rsid w:val="00660FD1"/>
    <w:rsid w:val="006613B1"/>
    <w:rsid w:val="006615CF"/>
    <w:rsid w:val="00661615"/>
    <w:rsid w:val="0066195D"/>
    <w:rsid w:val="00661A76"/>
    <w:rsid w:val="00661FEC"/>
    <w:rsid w:val="00662070"/>
    <w:rsid w:val="00662577"/>
    <w:rsid w:val="00662B67"/>
    <w:rsid w:val="00663280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AF"/>
    <w:rsid w:val="00664BB4"/>
    <w:rsid w:val="00664D05"/>
    <w:rsid w:val="00664F1F"/>
    <w:rsid w:val="00664F3E"/>
    <w:rsid w:val="00665262"/>
    <w:rsid w:val="00665265"/>
    <w:rsid w:val="0066537A"/>
    <w:rsid w:val="00665821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531"/>
    <w:rsid w:val="0067161B"/>
    <w:rsid w:val="00671683"/>
    <w:rsid w:val="006718AE"/>
    <w:rsid w:val="00671B6B"/>
    <w:rsid w:val="00671B9F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3AF"/>
    <w:rsid w:val="006753E9"/>
    <w:rsid w:val="006759BD"/>
    <w:rsid w:val="00675A5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AC6"/>
    <w:rsid w:val="00694AE6"/>
    <w:rsid w:val="00694CEF"/>
    <w:rsid w:val="00694D0B"/>
    <w:rsid w:val="00695740"/>
    <w:rsid w:val="00695800"/>
    <w:rsid w:val="0069591C"/>
    <w:rsid w:val="00695930"/>
    <w:rsid w:val="00695970"/>
    <w:rsid w:val="00695B34"/>
    <w:rsid w:val="00695D93"/>
    <w:rsid w:val="00695F49"/>
    <w:rsid w:val="00696243"/>
    <w:rsid w:val="00696405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72D"/>
    <w:rsid w:val="006A29E2"/>
    <w:rsid w:val="006A2A48"/>
    <w:rsid w:val="006A2B60"/>
    <w:rsid w:val="006A2EC3"/>
    <w:rsid w:val="006A3122"/>
    <w:rsid w:val="006A340B"/>
    <w:rsid w:val="006A3490"/>
    <w:rsid w:val="006A3677"/>
    <w:rsid w:val="006A393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FC8"/>
    <w:rsid w:val="006A615D"/>
    <w:rsid w:val="006A6240"/>
    <w:rsid w:val="006A6537"/>
    <w:rsid w:val="006A6884"/>
    <w:rsid w:val="006A6C12"/>
    <w:rsid w:val="006A6F5A"/>
    <w:rsid w:val="006A706C"/>
    <w:rsid w:val="006A71A7"/>
    <w:rsid w:val="006A75B5"/>
    <w:rsid w:val="006A762F"/>
    <w:rsid w:val="006A78AE"/>
    <w:rsid w:val="006A79A9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85B"/>
    <w:rsid w:val="006B09AF"/>
    <w:rsid w:val="006B0EC2"/>
    <w:rsid w:val="006B100A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FC"/>
    <w:rsid w:val="006B2A64"/>
    <w:rsid w:val="006B2A8C"/>
    <w:rsid w:val="006B2D39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12A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2B"/>
    <w:rsid w:val="006C185D"/>
    <w:rsid w:val="006C1A03"/>
    <w:rsid w:val="006C221D"/>
    <w:rsid w:val="006C240A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C7AE3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858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959"/>
    <w:rsid w:val="006D7A82"/>
    <w:rsid w:val="006D7DDA"/>
    <w:rsid w:val="006D7E7C"/>
    <w:rsid w:val="006E00DC"/>
    <w:rsid w:val="006E0316"/>
    <w:rsid w:val="006E03DD"/>
    <w:rsid w:val="006E04F7"/>
    <w:rsid w:val="006E07A3"/>
    <w:rsid w:val="006E0851"/>
    <w:rsid w:val="006E08A0"/>
    <w:rsid w:val="006E0989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80"/>
    <w:rsid w:val="006E69E0"/>
    <w:rsid w:val="006E6F2E"/>
    <w:rsid w:val="006E6FA9"/>
    <w:rsid w:val="006E707B"/>
    <w:rsid w:val="006E7375"/>
    <w:rsid w:val="006E749C"/>
    <w:rsid w:val="006E75A8"/>
    <w:rsid w:val="006E7703"/>
    <w:rsid w:val="006E7A0A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1FD2"/>
    <w:rsid w:val="006F2059"/>
    <w:rsid w:val="006F2185"/>
    <w:rsid w:val="006F2316"/>
    <w:rsid w:val="006F2487"/>
    <w:rsid w:val="006F2497"/>
    <w:rsid w:val="006F2716"/>
    <w:rsid w:val="006F274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379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5FF"/>
    <w:rsid w:val="006F49AA"/>
    <w:rsid w:val="006F4A39"/>
    <w:rsid w:val="006F4C9C"/>
    <w:rsid w:val="006F4FC7"/>
    <w:rsid w:val="006F5655"/>
    <w:rsid w:val="006F5A22"/>
    <w:rsid w:val="006F5A5B"/>
    <w:rsid w:val="006F60FA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37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6BD"/>
    <w:rsid w:val="0070785B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5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0C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A7C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6CAD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D13"/>
    <w:rsid w:val="00727EB2"/>
    <w:rsid w:val="00727EE4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A"/>
    <w:rsid w:val="007321C3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37EA3"/>
    <w:rsid w:val="00740094"/>
    <w:rsid w:val="0074016D"/>
    <w:rsid w:val="00740343"/>
    <w:rsid w:val="007404EF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5F0"/>
    <w:rsid w:val="0074162C"/>
    <w:rsid w:val="0074164D"/>
    <w:rsid w:val="007416E5"/>
    <w:rsid w:val="00741874"/>
    <w:rsid w:val="00741AE5"/>
    <w:rsid w:val="00741BD4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3245"/>
    <w:rsid w:val="007434C9"/>
    <w:rsid w:val="00743B84"/>
    <w:rsid w:val="00743C1F"/>
    <w:rsid w:val="0074406E"/>
    <w:rsid w:val="007440E2"/>
    <w:rsid w:val="00744477"/>
    <w:rsid w:val="0074449D"/>
    <w:rsid w:val="007445AB"/>
    <w:rsid w:val="007445D7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86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64F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050"/>
    <w:rsid w:val="007723F8"/>
    <w:rsid w:val="0077259C"/>
    <w:rsid w:val="007726CD"/>
    <w:rsid w:val="0077284E"/>
    <w:rsid w:val="00772A3F"/>
    <w:rsid w:val="00772EC7"/>
    <w:rsid w:val="00772EE2"/>
    <w:rsid w:val="00772FB4"/>
    <w:rsid w:val="00772FF5"/>
    <w:rsid w:val="00773079"/>
    <w:rsid w:val="007730E8"/>
    <w:rsid w:val="00773224"/>
    <w:rsid w:val="007732DD"/>
    <w:rsid w:val="007732F7"/>
    <w:rsid w:val="007734B6"/>
    <w:rsid w:val="00773558"/>
    <w:rsid w:val="00773A0B"/>
    <w:rsid w:val="00773A33"/>
    <w:rsid w:val="00773AF5"/>
    <w:rsid w:val="00773B34"/>
    <w:rsid w:val="00773C8B"/>
    <w:rsid w:val="00773D4D"/>
    <w:rsid w:val="007742F7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9F7"/>
    <w:rsid w:val="00777C48"/>
    <w:rsid w:val="00780055"/>
    <w:rsid w:val="00780162"/>
    <w:rsid w:val="0078032A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125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D9E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A1"/>
    <w:rsid w:val="00791E49"/>
    <w:rsid w:val="007920ED"/>
    <w:rsid w:val="0079229B"/>
    <w:rsid w:val="007926FC"/>
    <w:rsid w:val="007927CD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E17"/>
    <w:rsid w:val="00795169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A67"/>
    <w:rsid w:val="007A201F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DDF"/>
    <w:rsid w:val="007A4409"/>
    <w:rsid w:val="007A45ED"/>
    <w:rsid w:val="007A460B"/>
    <w:rsid w:val="007A471A"/>
    <w:rsid w:val="007A4B3E"/>
    <w:rsid w:val="007A4C19"/>
    <w:rsid w:val="007A4CFF"/>
    <w:rsid w:val="007A4DF3"/>
    <w:rsid w:val="007A50D1"/>
    <w:rsid w:val="007A529A"/>
    <w:rsid w:val="007A5517"/>
    <w:rsid w:val="007A5934"/>
    <w:rsid w:val="007A5A69"/>
    <w:rsid w:val="007A5A7B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EFD"/>
    <w:rsid w:val="007A72E8"/>
    <w:rsid w:val="007A7481"/>
    <w:rsid w:val="007A74BF"/>
    <w:rsid w:val="007A7529"/>
    <w:rsid w:val="007A7618"/>
    <w:rsid w:val="007A7811"/>
    <w:rsid w:val="007A7894"/>
    <w:rsid w:val="007A79B4"/>
    <w:rsid w:val="007A7CFE"/>
    <w:rsid w:val="007A7D00"/>
    <w:rsid w:val="007A7E21"/>
    <w:rsid w:val="007B020A"/>
    <w:rsid w:val="007B034A"/>
    <w:rsid w:val="007B044A"/>
    <w:rsid w:val="007B0CA9"/>
    <w:rsid w:val="007B0CB6"/>
    <w:rsid w:val="007B0CF6"/>
    <w:rsid w:val="007B12AD"/>
    <w:rsid w:val="007B136D"/>
    <w:rsid w:val="007B142A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9D3"/>
    <w:rsid w:val="007B5B81"/>
    <w:rsid w:val="007B5BBB"/>
    <w:rsid w:val="007B5CF1"/>
    <w:rsid w:val="007B5D4E"/>
    <w:rsid w:val="007B5E7D"/>
    <w:rsid w:val="007B630C"/>
    <w:rsid w:val="007B6477"/>
    <w:rsid w:val="007B663F"/>
    <w:rsid w:val="007B67AB"/>
    <w:rsid w:val="007B6B3A"/>
    <w:rsid w:val="007B6ECD"/>
    <w:rsid w:val="007B75F8"/>
    <w:rsid w:val="007B78BA"/>
    <w:rsid w:val="007B7A7C"/>
    <w:rsid w:val="007B7B3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922"/>
    <w:rsid w:val="007C5CAF"/>
    <w:rsid w:val="007C5E0A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20A0"/>
    <w:rsid w:val="007D2171"/>
    <w:rsid w:val="007D264C"/>
    <w:rsid w:val="007D2BC2"/>
    <w:rsid w:val="007D2BFD"/>
    <w:rsid w:val="007D2D94"/>
    <w:rsid w:val="007D2E6A"/>
    <w:rsid w:val="007D2FD1"/>
    <w:rsid w:val="007D305A"/>
    <w:rsid w:val="007D3219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DE7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A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CD"/>
    <w:rsid w:val="007E1CDC"/>
    <w:rsid w:val="007E1DDC"/>
    <w:rsid w:val="007E20B6"/>
    <w:rsid w:val="007E2617"/>
    <w:rsid w:val="007E2618"/>
    <w:rsid w:val="007E265E"/>
    <w:rsid w:val="007E279E"/>
    <w:rsid w:val="007E29FA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E11"/>
    <w:rsid w:val="007E3E76"/>
    <w:rsid w:val="007E3EEB"/>
    <w:rsid w:val="007E40AE"/>
    <w:rsid w:val="007E4347"/>
    <w:rsid w:val="007E4576"/>
    <w:rsid w:val="007E4C0C"/>
    <w:rsid w:val="007E4D45"/>
    <w:rsid w:val="007E4D7E"/>
    <w:rsid w:val="007E4DC3"/>
    <w:rsid w:val="007E4E5F"/>
    <w:rsid w:val="007E4EA6"/>
    <w:rsid w:val="007E5065"/>
    <w:rsid w:val="007E5079"/>
    <w:rsid w:val="007E5120"/>
    <w:rsid w:val="007E53A1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A5"/>
    <w:rsid w:val="007E75EF"/>
    <w:rsid w:val="007E7BAA"/>
    <w:rsid w:val="007E7BC7"/>
    <w:rsid w:val="007E7D1A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EB9"/>
    <w:rsid w:val="007F5F2D"/>
    <w:rsid w:val="007F5F8B"/>
    <w:rsid w:val="007F61A1"/>
    <w:rsid w:val="007F62A0"/>
    <w:rsid w:val="007F62E0"/>
    <w:rsid w:val="007F64CB"/>
    <w:rsid w:val="007F64E9"/>
    <w:rsid w:val="007F65FD"/>
    <w:rsid w:val="007F6770"/>
    <w:rsid w:val="007F681D"/>
    <w:rsid w:val="007F6857"/>
    <w:rsid w:val="007F6894"/>
    <w:rsid w:val="007F6A7A"/>
    <w:rsid w:val="007F6AE1"/>
    <w:rsid w:val="007F6EAC"/>
    <w:rsid w:val="007F72BF"/>
    <w:rsid w:val="007F7490"/>
    <w:rsid w:val="007F759D"/>
    <w:rsid w:val="007F7742"/>
    <w:rsid w:val="007F77C3"/>
    <w:rsid w:val="007F7808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49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68D"/>
    <w:rsid w:val="00805957"/>
    <w:rsid w:val="00805983"/>
    <w:rsid w:val="00805A5F"/>
    <w:rsid w:val="00805B0F"/>
    <w:rsid w:val="00805D40"/>
    <w:rsid w:val="00805DDE"/>
    <w:rsid w:val="00806325"/>
    <w:rsid w:val="0080654C"/>
    <w:rsid w:val="00806568"/>
    <w:rsid w:val="008068E9"/>
    <w:rsid w:val="00806921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78B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415D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0870"/>
    <w:rsid w:val="00820F0D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96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61E"/>
    <w:rsid w:val="0083179C"/>
    <w:rsid w:val="00831875"/>
    <w:rsid w:val="00831A11"/>
    <w:rsid w:val="00831F0D"/>
    <w:rsid w:val="00832486"/>
    <w:rsid w:val="0083268A"/>
    <w:rsid w:val="00832691"/>
    <w:rsid w:val="0083278C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74"/>
    <w:rsid w:val="00835C92"/>
    <w:rsid w:val="00835F23"/>
    <w:rsid w:val="008360E4"/>
    <w:rsid w:val="00836288"/>
    <w:rsid w:val="00836697"/>
    <w:rsid w:val="00836722"/>
    <w:rsid w:val="00836D66"/>
    <w:rsid w:val="00836E67"/>
    <w:rsid w:val="0083704E"/>
    <w:rsid w:val="00837344"/>
    <w:rsid w:val="00837714"/>
    <w:rsid w:val="00837730"/>
    <w:rsid w:val="00837D7D"/>
    <w:rsid w:val="00840340"/>
    <w:rsid w:val="0084085E"/>
    <w:rsid w:val="008409F7"/>
    <w:rsid w:val="00840A62"/>
    <w:rsid w:val="00840BF0"/>
    <w:rsid w:val="00840DE2"/>
    <w:rsid w:val="00840E10"/>
    <w:rsid w:val="00840E9B"/>
    <w:rsid w:val="00840EFD"/>
    <w:rsid w:val="008411BC"/>
    <w:rsid w:val="008411E2"/>
    <w:rsid w:val="008412C4"/>
    <w:rsid w:val="0084170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8A0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F00"/>
    <w:rsid w:val="00856120"/>
    <w:rsid w:val="0085612C"/>
    <w:rsid w:val="008561F5"/>
    <w:rsid w:val="0085622D"/>
    <w:rsid w:val="0085633F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F8A"/>
    <w:rsid w:val="00856FB9"/>
    <w:rsid w:val="00856FEE"/>
    <w:rsid w:val="008573F9"/>
    <w:rsid w:val="0085744E"/>
    <w:rsid w:val="008574A6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768"/>
    <w:rsid w:val="00861807"/>
    <w:rsid w:val="00861AF3"/>
    <w:rsid w:val="00861C6E"/>
    <w:rsid w:val="00861FBD"/>
    <w:rsid w:val="00862251"/>
    <w:rsid w:val="008622AF"/>
    <w:rsid w:val="0086280C"/>
    <w:rsid w:val="0086295A"/>
    <w:rsid w:val="0086296B"/>
    <w:rsid w:val="00862D04"/>
    <w:rsid w:val="008638AB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6E7F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4FDE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B64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3F4E"/>
    <w:rsid w:val="0088405B"/>
    <w:rsid w:val="008840F7"/>
    <w:rsid w:val="008842EF"/>
    <w:rsid w:val="00884432"/>
    <w:rsid w:val="00884617"/>
    <w:rsid w:val="00884887"/>
    <w:rsid w:val="00885609"/>
    <w:rsid w:val="008856BE"/>
    <w:rsid w:val="00885749"/>
    <w:rsid w:val="00885901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BFB"/>
    <w:rsid w:val="00892CF6"/>
    <w:rsid w:val="00892DB4"/>
    <w:rsid w:val="00892E2E"/>
    <w:rsid w:val="00892E4D"/>
    <w:rsid w:val="008931A2"/>
    <w:rsid w:val="0089368F"/>
    <w:rsid w:val="008936E1"/>
    <w:rsid w:val="008937A5"/>
    <w:rsid w:val="008937CE"/>
    <w:rsid w:val="00893971"/>
    <w:rsid w:val="00893EFB"/>
    <w:rsid w:val="00893F19"/>
    <w:rsid w:val="00894137"/>
    <w:rsid w:val="0089419A"/>
    <w:rsid w:val="008941F4"/>
    <w:rsid w:val="0089441F"/>
    <w:rsid w:val="00894593"/>
    <w:rsid w:val="00894865"/>
    <w:rsid w:val="00894D50"/>
    <w:rsid w:val="00894D51"/>
    <w:rsid w:val="00895007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38C4"/>
    <w:rsid w:val="008A398F"/>
    <w:rsid w:val="008A39E6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6EB"/>
    <w:rsid w:val="008B185D"/>
    <w:rsid w:val="008B18E5"/>
    <w:rsid w:val="008B1AEC"/>
    <w:rsid w:val="008B1C7C"/>
    <w:rsid w:val="008B1D90"/>
    <w:rsid w:val="008B1E44"/>
    <w:rsid w:val="008B1E9C"/>
    <w:rsid w:val="008B22A3"/>
    <w:rsid w:val="008B231A"/>
    <w:rsid w:val="008B24BA"/>
    <w:rsid w:val="008B262F"/>
    <w:rsid w:val="008B2658"/>
    <w:rsid w:val="008B295A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11F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7F"/>
    <w:rsid w:val="008B6A75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B36"/>
    <w:rsid w:val="008C1D09"/>
    <w:rsid w:val="008C1E2B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71"/>
    <w:rsid w:val="008C4244"/>
    <w:rsid w:val="008C443A"/>
    <w:rsid w:val="008C44FC"/>
    <w:rsid w:val="008C4779"/>
    <w:rsid w:val="008C4D31"/>
    <w:rsid w:val="008C4EFE"/>
    <w:rsid w:val="008C5322"/>
    <w:rsid w:val="008C5581"/>
    <w:rsid w:val="008C587B"/>
    <w:rsid w:val="008C5B5D"/>
    <w:rsid w:val="008C5C4C"/>
    <w:rsid w:val="008C5F82"/>
    <w:rsid w:val="008C622E"/>
    <w:rsid w:val="008C6446"/>
    <w:rsid w:val="008C65B6"/>
    <w:rsid w:val="008C6744"/>
    <w:rsid w:val="008C683F"/>
    <w:rsid w:val="008C69E4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92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79"/>
    <w:rsid w:val="008D40A7"/>
    <w:rsid w:val="008D4371"/>
    <w:rsid w:val="008D46AF"/>
    <w:rsid w:val="008D4700"/>
    <w:rsid w:val="008D4899"/>
    <w:rsid w:val="008D4AA5"/>
    <w:rsid w:val="008D4AF4"/>
    <w:rsid w:val="008D4BB7"/>
    <w:rsid w:val="008D4DE8"/>
    <w:rsid w:val="008D4F40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89A"/>
    <w:rsid w:val="008E1A93"/>
    <w:rsid w:val="008E1AB3"/>
    <w:rsid w:val="008E1EE1"/>
    <w:rsid w:val="008E216F"/>
    <w:rsid w:val="008E2173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A5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96C"/>
    <w:rsid w:val="008E6A3C"/>
    <w:rsid w:val="008E6D40"/>
    <w:rsid w:val="008E706F"/>
    <w:rsid w:val="008E723B"/>
    <w:rsid w:val="008E735F"/>
    <w:rsid w:val="008E7441"/>
    <w:rsid w:val="008E75F5"/>
    <w:rsid w:val="008E7BA0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B59"/>
    <w:rsid w:val="008F0DF3"/>
    <w:rsid w:val="008F0ECE"/>
    <w:rsid w:val="008F0ECF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433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518"/>
    <w:rsid w:val="00903540"/>
    <w:rsid w:val="009037C1"/>
    <w:rsid w:val="00903FCB"/>
    <w:rsid w:val="00903FF8"/>
    <w:rsid w:val="00904285"/>
    <w:rsid w:val="00904606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6F79"/>
    <w:rsid w:val="0090721E"/>
    <w:rsid w:val="00907398"/>
    <w:rsid w:val="00907501"/>
    <w:rsid w:val="00907564"/>
    <w:rsid w:val="00907584"/>
    <w:rsid w:val="0090759F"/>
    <w:rsid w:val="009075B3"/>
    <w:rsid w:val="009075E4"/>
    <w:rsid w:val="00907A8E"/>
    <w:rsid w:val="00907CCB"/>
    <w:rsid w:val="00907CDF"/>
    <w:rsid w:val="00907CEF"/>
    <w:rsid w:val="00907CF5"/>
    <w:rsid w:val="00907DA4"/>
    <w:rsid w:val="0091017F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C81"/>
    <w:rsid w:val="00911D2F"/>
    <w:rsid w:val="009122D9"/>
    <w:rsid w:val="009123CD"/>
    <w:rsid w:val="009123DB"/>
    <w:rsid w:val="00912461"/>
    <w:rsid w:val="00912651"/>
    <w:rsid w:val="0091272B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ABC"/>
    <w:rsid w:val="00913B04"/>
    <w:rsid w:val="00913DF3"/>
    <w:rsid w:val="00914155"/>
    <w:rsid w:val="0091420C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657"/>
    <w:rsid w:val="009227FB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57"/>
    <w:rsid w:val="00930559"/>
    <w:rsid w:val="0093056C"/>
    <w:rsid w:val="009306C5"/>
    <w:rsid w:val="00930873"/>
    <w:rsid w:val="0093088F"/>
    <w:rsid w:val="00930908"/>
    <w:rsid w:val="00930BD5"/>
    <w:rsid w:val="00930C76"/>
    <w:rsid w:val="00930E2A"/>
    <w:rsid w:val="00930EB4"/>
    <w:rsid w:val="0093101E"/>
    <w:rsid w:val="00931389"/>
    <w:rsid w:val="009314B5"/>
    <w:rsid w:val="00931517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831"/>
    <w:rsid w:val="00932993"/>
    <w:rsid w:val="00932AA5"/>
    <w:rsid w:val="00932EDC"/>
    <w:rsid w:val="00932F12"/>
    <w:rsid w:val="009330CB"/>
    <w:rsid w:val="00933159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E2"/>
    <w:rsid w:val="00935874"/>
    <w:rsid w:val="009358D2"/>
    <w:rsid w:val="0093594A"/>
    <w:rsid w:val="00935CAF"/>
    <w:rsid w:val="00935FD3"/>
    <w:rsid w:val="00936577"/>
    <w:rsid w:val="00936C13"/>
    <w:rsid w:val="00936D65"/>
    <w:rsid w:val="00936DD1"/>
    <w:rsid w:val="0093708D"/>
    <w:rsid w:val="00937176"/>
    <w:rsid w:val="00937291"/>
    <w:rsid w:val="00937363"/>
    <w:rsid w:val="009373EC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339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CAB"/>
    <w:rsid w:val="00943F90"/>
    <w:rsid w:val="00944116"/>
    <w:rsid w:val="009443CA"/>
    <w:rsid w:val="00944463"/>
    <w:rsid w:val="00944492"/>
    <w:rsid w:val="00944609"/>
    <w:rsid w:val="00944699"/>
    <w:rsid w:val="00944837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56C"/>
    <w:rsid w:val="009467B9"/>
    <w:rsid w:val="009468C3"/>
    <w:rsid w:val="00946947"/>
    <w:rsid w:val="00946D80"/>
    <w:rsid w:val="00946E10"/>
    <w:rsid w:val="009479FD"/>
    <w:rsid w:val="00947A7C"/>
    <w:rsid w:val="00947C49"/>
    <w:rsid w:val="00947E15"/>
    <w:rsid w:val="00947F3F"/>
    <w:rsid w:val="00950025"/>
    <w:rsid w:val="00950052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A30"/>
    <w:rsid w:val="00961A4D"/>
    <w:rsid w:val="00961AD6"/>
    <w:rsid w:val="00961AE7"/>
    <w:rsid w:val="00961BC6"/>
    <w:rsid w:val="00961C02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CB2"/>
    <w:rsid w:val="00964D2D"/>
    <w:rsid w:val="00964D84"/>
    <w:rsid w:val="00964FD8"/>
    <w:rsid w:val="00964FEF"/>
    <w:rsid w:val="00965640"/>
    <w:rsid w:val="0096567B"/>
    <w:rsid w:val="009657E7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D7E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C3"/>
    <w:rsid w:val="00976B56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8042E"/>
    <w:rsid w:val="00980549"/>
    <w:rsid w:val="00980636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506"/>
    <w:rsid w:val="00983A8B"/>
    <w:rsid w:val="00983AF2"/>
    <w:rsid w:val="00983BA6"/>
    <w:rsid w:val="00983F1D"/>
    <w:rsid w:val="009842A1"/>
    <w:rsid w:val="00984479"/>
    <w:rsid w:val="00984500"/>
    <w:rsid w:val="009847CF"/>
    <w:rsid w:val="00984881"/>
    <w:rsid w:val="00984BD5"/>
    <w:rsid w:val="00984BE8"/>
    <w:rsid w:val="00984C72"/>
    <w:rsid w:val="00984CC9"/>
    <w:rsid w:val="00984D9A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6B"/>
    <w:rsid w:val="00987D3F"/>
    <w:rsid w:val="00987F0B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8DA"/>
    <w:rsid w:val="009A0E37"/>
    <w:rsid w:val="009A0F75"/>
    <w:rsid w:val="009A1032"/>
    <w:rsid w:val="009A108D"/>
    <w:rsid w:val="009A11DD"/>
    <w:rsid w:val="009A1374"/>
    <w:rsid w:val="009A156C"/>
    <w:rsid w:val="009A1590"/>
    <w:rsid w:val="009A18B7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60E"/>
    <w:rsid w:val="009A5766"/>
    <w:rsid w:val="009A57C2"/>
    <w:rsid w:val="009A60A7"/>
    <w:rsid w:val="009A650B"/>
    <w:rsid w:val="009A68B4"/>
    <w:rsid w:val="009A69A3"/>
    <w:rsid w:val="009A69CC"/>
    <w:rsid w:val="009A6A7C"/>
    <w:rsid w:val="009A6C10"/>
    <w:rsid w:val="009A6D15"/>
    <w:rsid w:val="009A6EE9"/>
    <w:rsid w:val="009A7052"/>
    <w:rsid w:val="009A7117"/>
    <w:rsid w:val="009A71DB"/>
    <w:rsid w:val="009A7284"/>
    <w:rsid w:val="009A7366"/>
    <w:rsid w:val="009A737A"/>
    <w:rsid w:val="009A755F"/>
    <w:rsid w:val="009A75CB"/>
    <w:rsid w:val="009A7653"/>
    <w:rsid w:val="009A79D0"/>
    <w:rsid w:val="009A7DEB"/>
    <w:rsid w:val="009B020A"/>
    <w:rsid w:val="009B03DD"/>
    <w:rsid w:val="009B040F"/>
    <w:rsid w:val="009B0816"/>
    <w:rsid w:val="009B0844"/>
    <w:rsid w:val="009B08E7"/>
    <w:rsid w:val="009B0D2A"/>
    <w:rsid w:val="009B0FDC"/>
    <w:rsid w:val="009B1082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DCA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60"/>
    <w:rsid w:val="009B4072"/>
    <w:rsid w:val="009B416D"/>
    <w:rsid w:val="009B4626"/>
    <w:rsid w:val="009B4747"/>
    <w:rsid w:val="009B49BE"/>
    <w:rsid w:val="009B4BC4"/>
    <w:rsid w:val="009B4BF8"/>
    <w:rsid w:val="009B4DC4"/>
    <w:rsid w:val="009B50DD"/>
    <w:rsid w:val="009B53A0"/>
    <w:rsid w:val="009B5631"/>
    <w:rsid w:val="009B5692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6DF3"/>
    <w:rsid w:val="009B70CC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24"/>
    <w:rsid w:val="009C3827"/>
    <w:rsid w:val="009C3889"/>
    <w:rsid w:val="009C38E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9E9"/>
    <w:rsid w:val="009D0A8F"/>
    <w:rsid w:val="009D0DDF"/>
    <w:rsid w:val="009D0EA7"/>
    <w:rsid w:val="009D11F1"/>
    <w:rsid w:val="009D12A8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3F"/>
    <w:rsid w:val="009D209E"/>
    <w:rsid w:val="009D20C8"/>
    <w:rsid w:val="009D20EB"/>
    <w:rsid w:val="009D21F5"/>
    <w:rsid w:val="009D2449"/>
    <w:rsid w:val="009D2A1D"/>
    <w:rsid w:val="009D2CAD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5B"/>
    <w:rsid w:val="009D4AD9"/>
    <w:rsid w:val="009D4C4C"/>
    <w:rsid w:val="009D4C5B"/>
    <w:rsid w:val="009D4DE1"/>
    <w:rsid w:val="009D50FB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534"/>
    <w:rsid w:val="009D683C"/>
    <w:rsid w:val="009D6A8A"/>
    <w:rsid w:val="009D6A92"/>
    <w:rsid w:val="009D6AFC"/>
    <w:rsid w:val="009D6C46"/>
    <w:rsid w:val="009D6CE3"/>
    <w:rsid w:val="009D6DD1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6570"/>
    <w:rsid w:val="009E67C2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A16"/>
    <w:rsid w:val="009E7AAD"/>
    <w:rsid w:val="009E7D7D"/>
    <w:rsid w:val="009E7FC0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87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A13"/>
    <w:rsid w:val="00A04C65"/>
    <w:rsid w:val="00A04E08"/>
    <w:rsid w:val="00A04E4B"/>
    <w:rsid w:val="00A0527E"/>
    <w:rsid w:val="00A055F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E0D"/>
    <w:rsid w:val="00A07E3A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15E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D00"/>
    <w:rsid w:val="00A201BC"/>
    <w:rsid w:val="00A20393"/>
    <w:rsid w:val="00A20408"/>
    <w:rsid w:val="00A20429"/>
    <w:rsid w:val="00A206F4"/>
    <w:rsid w:val="00A207C9"/>
    <w:rsid w:val="00A20D18"/>
    <w:rsid w:val="00A2105A"/>
    <w:rsid w:val="00A21228"/>
    <w:rsid w:val="00A2137C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BC"/>
    <w:rsid w:val="00A40495"/>
    <w:rsid w:val="00A40842"/>
    <w:rsid w:val="00A40878"/>
    <w:rsid w:val="00A409F8"/>
    <w:rsid w:val="00A40B00"/>
    <w:rsid w:val="00A40CAB"/>
    <w:rsid w:val="00A411FF"/>
    <w:rsid w:val="00A41527"/>
    <w:rsid w:val="00A41610"/>
    <w:rsid w:val="00A41716"/>
    <w:rsid w:val="00A41995"/>
    <w:rsid w:val="00A419D4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773"/>
    <w:rsid w:val="00A45939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DCB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5A8"/>
    <w:rsid w:val="00A6182C"/>
    <w:rsid w:val="00A6192F"/>
    <w:rsid w:val="00A61D90"/>
    <w:rsid w:val="00A61F90"/>
    <w:rsid w:val="00A623B6"/>
    <w:rsid w:val="00A627F9"/>
    <w:rsid w:val="00A62933"/>
    <w:rsid w:val="00A62D7A"/>
    <w:rsid w:val="00A62E9F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885"/>
    <w:rsid w:val="00A64908"/>
    <w:rsid w:val="00A64A34"/>
    <w:rsid w:val="00A64A6B"/>
    <w:rsid w:val="00A64D26"/>
    <w:rsid w:val="00A64E04"/>
    <w:rsid w:val="00A64E7E"/>
    <w:rsid w:val="00A6514A"/>
    <w:rsid w:val="00A651B6"/>
    <w:rsid w:val="00A653A1"/>
    <w:rsid w:val="00A653DD"/>
    <w:rsid w:val="00A65800"/>
    <w:rsid w:val="00A65987"/>
    <w:rsid w:val="00A65A5D"/>
    <w:rsid w:val="00A65B58"/>
    <w:rsid w:val="00A6600B"/>
    <w:rsid w:val="00A66414"/>
    <w:rsid w:val="00A66819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990"/>
    <w:rsid w:val="00A70ABC"/>
    <w:rsid w:val="00A70C8B"/>
    <w:rsid w:val="00A70C8F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8D8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7C9"/>
    <w:rsid w:val="00A82846"/>
    <w:rsid w:val="00A82A81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70"/>
    <w:rsid w:val="00A903AC"/>
    <w:rsid w:val="00A9070B"/>
    <w:rsid w:val="00A90749"/>
    <w:rsid w:val="00A907F6"/>
    <w:rsid w:val="00A90A0A"/>
    <w:rsid w:val="00A90D38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368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8A"/>
    <w:rsid w:val="00A97609"/>
    <w:rsid w:val="00A97739"/>
    <w:rsid w:val="00A9780E"/>
    <w:rsid w:val="00A978E3"/>
    <w:rsid w:val="00A97BE8"/>
    <w:rsid w:val="00A97E5A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7FD"/>
    <w:rsid w:val="00AA38C1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444"/>
    <w:rsid w:val="00AA572C"/>
    <w:rsid w:val="00AA57C9"/>
    <w:rsid w:val="00AA5BEE"/>
    <w:rsid w:val="00AA5CBA"/>
    <w:rsid w:val="00AA5D10"/>
    <w:rsid w:val="00AA6155"/>
    <w:rsid w:val="00AA616F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39F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2D4"/>
    <w:rsid w:val="00AB7583"/>
    <w:rsid w:val="00AB75B8"/>
    <w:rsid w:val="00AB761E"/>
    <w:rsid w:val="00AB769F"/>
    <w:rsid w:val="00AB7805"/>
    <w:rsid w:val="00AB7846"/>
    <w:rsid w:val="00AB79B6"/>
    <w:rsid w:val="00AB7D9B"/>
    <w:rsid w:val="00AC0124"/>
    <w:rsid w:val="00AC0443"/>
    <w:rsid w:val="00AC0689"/>
    <w:rsid w:val="00AC0A95"/>
    <w:rsid w:val="00AC0D0F"/>
    <w:rsid w:val="00AC0D60"/>
    <w:rsid w:val="00AC1478"/>
    <w:rsid w:val="00AC14B5"/>
    <w:rsid w:val="00AC1722"/>
    <w:rsid w:val="00AC1732"/>
    <w:rsid w:val="00AC17D7"/>
    <w:rsid w:val="00AC1986"/>
    <w:rsid w:val="00AC1A02"/>
    <w:rsid w:val="00AC1F10"/>
    <w:rsid w:val="00AC29C8"/>
    <w:rsid w:val="00AC29E4"/>
    <w:rsid w:val="00AC2A1C"/>
    <w:rsid w:val="00AC2B26"/>
    <w:rsid w:val="00AC315D"/>
    <w:rsid w:val="00AC34AF"/>
    <w:rsid w:val="00AC3AC1"/>
    <w:rsid w:val="00AC3C72"/>
    <w:rsid w:val="00AC3EFA"/>
    <w:rsid w:val="00AC4225"/>
    <w:rsid w:val="00AC4308"/>
    <w:rsid w:val="00AC4587"/>
    <w:rsid w:val="00AC489C"/>
    <w:rsid w:val="00AC4984"/>
    <w:rsid w:val="00AC49E6"/>
    <w:rsid w:val="00AC4B02"/>
    <w:rsid w:val="00AC4C77"/>
    <w:rsid w:val="00AC4DC1"/>
    <w:rsid w:val="00AC4F78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D9"/>
    <w:rsid w:val="00AD2EF2"/>
    <w:rsid w:val="00AD2F57"/>
    <w:rsid w:val="00AD326B"/>
    <w:rsid w:val="00AD32A3"/>
    <w:rsid w:val="00AD3361"/>
    <w:rsid w:val="00AD35CE"/>
    <w:rsid w:val="00AD36D5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601"/>
    <w:rsid w:val="00AD480F"/>
    <w:rsid w:val="00AD4C2B"/>
    <w:rsid w:val="00AD4DD0"/>
    <w:rsid w:val="00AD4F36"/>
    <w:rsid w:val="00AD5107"/>
    <w:rsid w:val="00AD512F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AE"/>
    <w:rsid w:val="00AE27DB"/>
    <w:rsid w:val="00AE2B6C"/>
    <w:rsid w:val="00AE2E2C"/>
    <w:rsid w:val="00AE2E7A"/>
    <w:rsid w:val="00AE309B"/>
    <w:rsid w:val="00AE33D9"/>
    <w:rsid w:val="00AE3AC2"/>
    <w:rsid w:val="00AE3B05"/>
    <w:rsid w:val="00AE4064"/>
    <w:rsid w:val="00AE4447"/>
    <w:rsid w:val="00AE4AED"/>
    <w:rsid w:val="00AE4C45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74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5278"/>
    <w:rsid w:val="00B052C2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DF9"/>
    <w:rsid w:val="00B10FC3"/>
    <w:rsid w:val="00B11052"/>
    <w:rsid w:val="00B113C5"/>
    <w:rsid w:val="00B11600"/>
    <w:rsid w:val="00B11A06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00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3FF6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0E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EA"/>
    <w:rsid w:val="00B3431C"/>
    <w:rsid w:val="00B34390"/>
    <w:rsid w:val="00B34927"/>
    <w:rsid w:val="00B34B1C"/>
    <w:rsid w:val="00B34CDD"/>
    <w:rsid w:val="00B34D62"/>
    <w:rsid w:val="00B34D89"/>
    <w:rsid w:val="00B34E65"/>
    <w:rsid w:val="00B34EEB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2F5"/>
    <w:rsid w:val="00B374A1"/>
    <w:rsid w:val="00B374CC"/>
    <w:rsid w:val="00B37520"/>
    <w:rsid w:val="00B376A0"/>
    <w:rsid w:val="00B379B2"/>
    <w:rsid w:val="00B37A62"/>
    <w:rsid w:val="00B37AB0"/>
    <w:rsid w:val="00B37D7E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63"/>
    <w:rsid w:val="00B42704"/>
    <w:rsid w:val="00B42741"/>
    <w:rsid w:val="00B42833"/>
    <w:rsid w:val="00B4286C"/>
    <w:rsid w:val="00B429B0"/>
    <w:rsid w:val="00B42A4C"/>
    <w:rsid w:val="00B42B8D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3FD5"/>
    <w:rsid w:val="00B4401A"/>
    <w:rsid w:val="00B4407C"/>
    <w:rsid w:val="00B44100"/>
    <w:rsid w:val="00B444EA"/>
    <w:rsid w:val="00B44539"/>
    <w:rsid w:val="00B445D0"/>
    <w:rsid w:val="00B445EE"/>
    <w:rsid w:val="00B44685"/>
    <w:rsid w:val="00B44AB1"/>
    <w:rsid w:val="00B44AE5"/>
    <w:rsid w:val="00B44C0A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2A2"/>
    <w:rsid w:val="00B46520"/>
    <w:rsid w:val="00B465FB"/>
    <w:rsid w:val="00B46874"/>
    <w:rsid w:val="00B469CF"/>
    <w:rsid w:val="00B46ADA"/>
    <w:rsid w:val="00B46B7F"/>
    <w:rsid w:val="00B46E21"/>
    <w:rsid w:val="00B4730C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3EE"/>
    <w:rsid w:val="00B51443"/>
    <w:rsid w:val="00B514EF"/>
    <w:rsid w:val="00B5188F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6FF1"/>
    <w:rsid w:val="00B570D8"/>
    <w:rsid w:val="00B5725B"/>
    <w:rsid w:val="00B57381"/>
    <w:rsid w:val="00B5757C"/>
    <w:rsid w:val="00B5770E"/>
    <w:rsid w:val="00B57CDA"/>
    <w:rsid w:val="00B57EEE"/>
    <w:rsid w:val="00B6017C"/>
    <w:rsid w:val="00B6021D"/>
    <w:rsid w:val="00B608F0"/>
    <w:rsid w:val="00B61081"/>
    <w:rsid w:val="00B612DD"/>
    <w:rsid w:val="00B616BD"/>
    <w:rsid w:val="00B61749"/>
    <w:rsid w:val="00B61A6A"/>
    <w:rsid w:val="00B61BB5"/>
    <w:rsid w:val="00B620A2"/>
    <w:rsid w:val="00B621CD"/>
    <w:rsid w:val="00B62283"/>
    <w:rsid w:val="00B625EB"/>
    <w:rsid w:val="00B62664"/>
    <w:rsid w:val="00B627F3"/>
    <w:rsid w:val="00B62836"/>
    <w:rsid w:val="00B63212"/>
    <w:rsid w:val="00B6324B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9C6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56"/>
    <w:rsid w:val="00B751AD"/>
    <w:rsid w:val="00B753CB"/>
    <w:rsid w:val="00B75729"/>
    <w:rsid w:val="00B7577B"/>
    <w:rsid w:val="00B759DC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7C5"/>
    <w:rsid w:val="00B809BC"/>
    <w:rsid w:val="00B809E4"/>
    <w:rsid w:val="00B80C92"/>
    <w:rsid w:val="00B80C9F"/>
    <w:rsid w:val="00B80CC6"/>
    <w:rsid w:val="00B80CF2"/>
    <w:rsid w:val="00B80F3A"/>
    <w:rsid w:val="00B8117D"/>
    <w:rsid w:val="00B814D0"/>
    <w:rsid w:val="00B81614"/>
    <w:rsid w:val="00B81682"/>
    <w:rsid w:val="00B81789"/>
    <w:rsid w:val="00B818B1"/>
    <w:rsid w:val="00B8193F"/>
    <w:rsid w:val="00B81AF9"/>
    <w:rsid w:val="00B81CD9"/>
    <w:rsid w:val="00B81EC3"/>
    <w:rsid w:val="00B82057"/>
    <w:rsid w:val="00B820BB"/>
    <w:rsid w:val="00B82313"/>
    <w:rsid w:val="00B823D5"/>
    <w:rsid w:val="00B8273B"/>
    <w:rsid w:val="00B8286E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589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2B"/>
    <w:rsid w:val="00B85098"/>
    <w:rsid w:val="00B8535B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E72"/>
    <w:rsid w:val="00B86EF1"/>
    <w:rsid w:val="00B86F39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D2"/>
    <w:rsid w:val="00B913ED"/>
    <w:rsid w:val="00B91488"/>
    <w:rsid w:val="00B915CD"/>
    <w:rsid w:val="00B917F2"/>
    <w:rsid w:val="00B91B9B"/>
    <w:rsid w:val="00B91C12"/>
    <w:rsid w:val="00B91F97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81A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1A9"/>
    <w:rsid w:val="00B9724B"/>
    <w:rsid w:val="00B972A1"/>
    <w:rsid w:val="00B9747E"/>
    <w:rsid w:val="00B97668"/>
    <w:rsid w:val="00B976B1"/>
    <w:rsid w:val="00B977DB"/>
    <w:rsid w:val="00B97838"/>
    <w:rsid w:val="00B978DB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8DA"/>
    <w:rsid w:val="00BA4B7C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D9"/>
    <w:rsid w:val="00BB1877"/>
    <w:rsid w:val="00BB1C36"/>
    <w:rsid w:val="00BB2050"/>
    <w:rsid w:val="00BB21F3"/>
    <w:rsid w:val="00BB26E0"/>
    <w:rsid w:val="00BB2A03"/>
    <w:rsid w:val="00BB2C69"/>
    <w:rsid w:val="00BB2F5B"/>
    <w:rsid w:val="00BB315B"/>
    <w:rsid w:val="00BB3437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4CC2"/>
    <w:rsid w:val="00BB507F"/>
    <w:rsid w:val="00BB51D0"/>
    <w:rsid w:val="00BB53B1"/>
    <w:rsid w:val="00BB56A6"/>
    <w:rsid w:val="00BB57A8"/>
    <w:rsid w:val="00BB584E"/>
    <w:rsid w:val="00BB58A6"/>
    <w:rsid w:val="00BB5A0A"/>
    <w:rsid w:val="00BB5A17"/>
    <w:rsid w:val="00BB5A55"/>
    <w:rsid w:val="00BB5B18"/>
    <w:rsid w:val="00BB5D88"/>
    <w:rsid w:val="00BB635A"/>
    <w:rsid w:val="00BB67BB"/>
    <w:rsid w:val="00BB6B81"/>
    <w:rsid w:val="00BB6BB9"/>
    <w:rsid w:val="00BB6C16"/>
    <w:rsid w:val="00BB6DF3"/>
    <w:rsid w:val="00BB6FC5"/>
    <w:rsid w:val="00BB6FF8"/>
    <w:rsid w:val="00BB7602"/>
    <w:rsid w:val="00BB7661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44"/>
    <w:rsid w:val="00BC07AD"/>
    <w:rsid w:val="00BC07D7"/>
    <w:rsid w:val="00BC094E"/>
    <w:rsid w:val="00BC0C21"/>
    <w:rsid w:val="00BC0C57"/>
    <w:rsid w:val="00BC11D4"/>
    <w:rsid w:val="00BC1371"/>
    <w:rsid w:val="00BC14C9"/>
    <w:rsid w:val="00BC168E"/>
    <w:rsid w:val="00BC16C0"/>
    <w:rsid w:val="00BC18B3"/>
    <w:rsid w:val="00BC1BE1"/>
    <w:rsid w:val="00BC1C76"/>
    <w:rsid w:val="00BC1CF4"/>
    <w:rsid w:val="00BC1F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20A"/>
    <w:rsid w:val="00BC4314"/>
    <w:rsid w:val="00BC446B"/>
    <w:rsid w:val="00BC4501"/>
    <w:rsid w:val="00BC46C1"/>
    <w:rsid w:val="00BC46E2"/>
    <w:rsid w:val="00BC4C9E"/>
    <w:rsid w:val="00BC4D6C"/>
    <w:rsid w:val="00BC5007"/>
    <w:rsid w:val="00BC50CE"/>
    <w:rsid w:val="00BC525D"/>
    <w:rsid w:val="00BC52E8"/>
    <w:rsid w:val="00BC5562"/>
    <w:rsid w:val="00BC572E"/>
    <w:rsid w:val="00BC59DA"/>
    <w:rsid w:val="00BC5B4B"/>
    <w:rsid w:val="00BC5B95"/>
    <w:rsid w:val="00BC5C82"/>
    <w:rsid w:val="00BC6053"/>
    <w:rsid w:val="00BC6267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082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59"/>
    <w:rsid w:val="00BD0E96"/>
    <w:rsid w:val="00BD102F"/>
    <w:rsid w:val="00BD11A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6"/>
    <w:rsid w:val="00BD6D1C"/>
    <w:rsid w:val="00BD6E23"/>
    <w:rsid w:val="00BD6E2C"/>
    <w:rsid w:val="00BD6F83"/>
    <w:rsid w:val="00BD6F9E"/>
    <w:rsid w:val="00BD70E5"/>
    <w:rsid w:val="00BD719A"/>
    <w:rsid w:val="00BD7491"/>
    <w:rsid w:val="00BD788A"/>
    <w:rsid w:val="00BD7C2E"/>
    <w:rsid w:val="00BD7DB4"/>
    <w:rsid w:val="00BD7FB7"/>
    <w:rsid w:val="00BE0078"/>
    <w:rsid w:val="00BE028F"/>
    <w:rsid w:val="00BE0680"/>
    <w:rsid w:val="00BE0766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3CF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793"/>
    <w:rsid w:val="00BF09DD"/>
    <w:rsid w:val="00BF0C5A"/>
    <w:rsid w:val="00BF0CDE"/>
    <w:rsid w:val="00BF0EEB"/>
    <w:rsid w:val="00BF10CB"/>
    <w:rsid w:val="00BF12DE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76"/>
    <w:rsid w:val="00BF44FC"/>
    <w:rsid w:val="00BF46A7"/>
    <w:rsid w:val="00BF495F"/>
    <w:rsid w:val="00BF4996"/>
    <w:rsid w:val="00BF4AD5"/>
    <w:rsid w:val="00BF4BDB"/>
    <w:rsid w:val="00BF4C52"/>
    <w:rsid w:val="00BF4EAF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B0B"/>
    <w:rsid w:val="00BF5F61"/>
    <w:rsid w:val="00BF619F"/>
    <w:rsid w:val="00BF64C6"/>
    <w:rsid w:val="00BF666E"/>
    <w:rsid w:val="00BF689D"/>
    <w:rsid w:val="00BF6A46"/>
    <w:rsid w:val="00BF6AD3"/>
    <w:rsid w:val="00BF6E99"/>
    <w:rsid w:val="00BF6EF8"/>
    <w:rsid w:val="00BF6F5C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81"/>
    <w:rsid w:val="00C00762"/>
    <w:rsid w:val="00C0090C"/>
    <w:rsid w:val="00C009E2"/>
    <w:rsid w:val="00C00AB4"/>
    <w:rsid w:val="00C00E63"/>
    <w:rsid w:val="00C00ED0"/>
    <w:rsid w:val="00C00F94"/>
    <w:rsid w:val="00C011E6"/>
    <w:rsid w:val="00C013CD"/>
    <w:rsid w:val="00C0141B"/>
    <w:rsid w:val="00C01435"/>
    <w:rsid w:val="00C0181E"/>
    <w:rsid w:val="00C01D5E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993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48A"/>
    <w:rsid w:val="00C07681"/>
    <w:rsid w:val="00C077F3"/>
    <w:rsid w:val="00C07A2B"/>
    <w:rsid w:val="00C07B4A"/>
    <w:rsid w:val="00C07BD2"/>
    <w:rsid w:val="00C07C28"/>
    <w:rsid w:val="00C07E9A"/>
    <w:rsid w:val="00C07FE7"/>
    <w:rsid w:val="00C100DB"/>
    <w:rsid w:val="00C10113"/>
    <w:rsid w:val="00C10199"/>
    <w:rsid w:val="00C10536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B55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3CD"/>
    <w:rsid w:val="00C21517"/>
    <w:rsid w:val="00C21578"/>
    <w:rsid w:val="00C21584"/>
    <w:rsid w:val="00C21596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4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EDF"/>
    <w:rsid w:val="00C24F5F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F37"/>
    <w:rsid w:val="00C25F60"/>
    <w:rsid w:val="00C25F83"/>
    <w:rsid w:val="00C26017"/>
    <w:rsid w:val="00C261A3"/>
    <w:rsid w:val="00C26763"/>
    <w:rsid w:val="00C268A0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2375"/>
    <w:rsid w:val="00C3251D"/>
    <w:rsid w:val="00C32596"/>
    <w:rsid w:val="00C327B4"/>
    <w:rsid w:val="00C328B2"/>
    <w:rsid w:val="00C3293C"/>
    <w:rsid w:val="00C32A8F"/>
    <w:rsid w:val="00C32AE1"/>
    <w:rsid w:val="00C33047"/>
    <w:rsid w:val="00C33050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C65"/>
    <w:rsid w:val="00C37C68"/>
    <w:rsid w:val="00C37C9F"/>
    <w:rsid w:val="00C37D60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AB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D7F"/>
    <w:rsid w:val="00C4608F"/>
    <w:rsid w:val="00C46096"/>
    <w:rsid w:val="00C460EE"/>
    <w:rsid w:val="00C4613D"/>
    <w:rsid w:val="00C46367"/>
    <w:rsid w:val="00C4674A"/>
    <w:rsid w:val="00C468C5"/>
    <w:rsid w:val="00C46A38"/>
    <w:rsid w:val="00C46DEC"/>
    <w:rsid w:val="00C46E49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3FE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AC5"/>
    <w:rsid w:val="00C53C5D"/>
    <w:rsid w:val="00C5425B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293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A2"/>
    <w:rsid w:val="00C5691F"/>
    <w:rsid w:val="00C5694A"/>
    <w:rsid w:val="00C5696E"/>
    <w:rsid w:val="00C56A4E"/>
    <w:rsid w:val="00C56E18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3F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BBF"/>
    <w:rsid w:val="00C61D48"/>
    <w:rsid w:val="00C61D4F"/>
    <w:rsid w:val="00C61F8B"/>
    <w:rsid w:val="00C6209D"/>
    <w:rsid w:val="00C62433"/>
    <w:rsid w:val="00C62533"/>
    <w:rsid w:val="00C629B8"/>
    <w:rsid w:val="00C629ED"/>
    <w:rsid w:val="00C62D2C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39C"/>
    <w:rsid w:val="00C66588"/>
    <w:rsid w:val="00C66D53"/>
    <w:rsid w:val="00C6701C"/>
    <w:rsid w:val="00C67288"/>
    <w:rsid w:val="00C67524"/>
    <w:rsid w:val="00C67785"/>
    <w:rsid w:val="00C67AAD"/>
    <w:rsid w:val="00C70214"/>
    <w:rsid w:val="00C70272"/>
    <w:rsid w:val="00C704B3"/>
    <w:rsid w:val="00C70840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D92"/>
    <w:rsid w:val="00C71FA5"/>
    <w:rsid w:val="00C720C7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957"/>
    <w:rsid w:val="00C82B9D"/>
    <w:rsid w:val="00C82BA5"/>
    <w:rsid w:val="00C82D91"/>
    <w:rsid w:val="00C82FEE"/>
    <w:rsid w:val="00C830AA"/>
    <w:rsid w:val="00C8343F"/>
    <w:rsid w:val="00C83819"/>
    <w:rsid w:val="00C83D46"/>
    <w:rsid w:val="00C840D9"/>
    <w:rsid w:val="00C8413D"/>
    <w:rsid w:val="00C846D5"/>
    <w:rsid w:val="00C848B5"/>
    <w:rsid w:val="00C84E58"/>
    <w:rsid w:val="00C859E1"/>
    <w:rsid w:val="00C85A5A"/>
    <w:rsid w:val="00C85D62"/>
    <w:rsid w:val="00C85FBF"/>
    <w:rsid w:val="00C864AC"/>
    <w:rsid w:val="00C86668"/>
    <w:rsid w:val="00C86922"/>
    <w:rsid w:val="00C8716B"/>
    <w:rsid w:val="00C87726"/>
    <w:rsid w:val="00C87AE8"/>
    <w:rsid w:val="00C87AEC"/>
    <w:rsid w:val="00C87FB1"/>
    <w:rsid w:val="00C9067C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1B7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658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0C0"/>
    <w:rsid w:val="00C971E5"/>
    <w:rsid w:val="00C97490"/>
    <w:rsid w:val="00C97530"/>
    <w:rsid w:val="00C97677"/>
    <w:rsid w:val="00C976BE"/>
    <w:rsid w:val="00C977EB"/>
    <w:rsid w:val="00C97B8C"/>
    <w:rsid w:val="00C97E0C"/>
    <w:rsid w:val="00C97EAA"/>
    <w:rsid w:val="00CA00E3"/>
    <w:rsid w:val="00CA0271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2A1"/>
    <w:rsid w:val="00CA12F9"/>
    <w:rsid w:val="00CA1345"/>
    <w:rsid w:val="00CA140D"/>
    <w:rsid w:val="00CA163B"/>
    <w:rsid w:val="00CA189D"/>
    <w:rsid w:val="00CA19C4"/>
    <w:rsid w:val="00CA1AFC"/>
    <w:rsid w:val="00CA2126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615"/>
    <w:rsid w:val="00CA3A81"/>
    <w:rsid w:val="00CA3A9D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460"/>
    <w:rsid w:val="00CA75D9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0EEB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5C8A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78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151"/>
    <w:rsid w:val="00CC4285"/>
    <w:rsid w:val="00CC42D9"/>
    <w:rsid w:val="00CC4483"/>
    <w:rsid w:val="00CC4A22"/>
    <w:rsid w:val="00CC4FF9"/>
    <w:rsid w:val="00CC51F3"/>
    <w:rsid w:val="00CC5347"/>
    <w:rsid w:val="00CC536F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CD9"/>
    <w:rsid w:val="00CD5E08"/>
    <w:rsid w:val="00CD5E4C"/>
    <w:rsid w:val="00CD5E55"/>
    <w:rsid w:val="00CD5E74"/>
    <w:rsid w:val="00CD600E"/>
    <w:rsid w:val="00CD6140"/>
    <w:rsid w:val="00CD61B0"/>
    <w:rsid w:val="00CD62F5"/>
    <w:rsid w:val="00CD65D9"/>
    <w:rsid w:val="00CD6683"/>
    <w:rsid w:val="00CD68EE"/>
    <w:rsid w:val="00CD6A4F"/>
    <w:rsid w:val="00CD6B02"/>
    <w:rsid w:val="00CD6C40"/>
    <w:rsid w:val="00CD6CA6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84F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ED0"/>
    <w:rsid w:val="00CE0F67"/>
    <w:rsid w:val="00CE1679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06C"/>
    <w:rsid w:val="00CE45E5"/>
    <w:rsid w:val="00CE4822"/>
    <w:rsid w:val="00CE4A22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2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E7F48"/>
    <w:rsid w:val="00CF0039"/>
    <w:rsid w:val="00CF0066"/>
    <w:rsid w:val="00CF0248"/>
    <w:rsid w:val="00CF067E"/>
    <w:rsid w:val="00CF0BB8"/>
    <w:rsid w:val="00CF0D56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45"/>
    <w:rsid w:val="00CF2352"/>
    <w:rsid w:val="00CF24F9"/>
    <w:rsid w:val="00CF25A4"/>
    <w:rsid w:val="00CF25ED"/>
    <w:rsid w:val="00CF2668"/>
    <w:rsid w:val="00CF26D7"/>
    <w:rsid w:val="00CF26F3"/>
    <w:rsid w:val="00CF2858"/>
    <w:rsid w:val="00CF2A48"/>
    <w:rsid w:val="00CF2B4D"/>
    <w:rsid w:val="00CF2EA8"/>
    <w:rsid w:val="00CF2ED2"/>
    <w:rsid w:val="00CF32D4"/>
    <w:rsid w:val="00CF33ED"/>
    <w:rsid w:val="00CF35E4"/>
    <w:rsid w:val="00CF37E3"/>
    <w:rsid w:val="00CF3CC5"/>
    <w:rsid w:val="00CF3D21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C"/>
    <w:rsid w:val="00CF596F"/>
    <w:rsid w:val="00CF59ED"/>
    <w:rsid w:val="00CF5B59"/>
    <w:rsid w:val="00CF5C60"/>
    <w:rsid w:val="00CF5E99"/>
    <w:rsid w:val="00CF6216"/>
    <w:rsid w:val="00CF6592"/>
    <w:rsid w:val="00CF6610"/>
    <w:rsid w:val="00CF6A5C"/>
    <w:rsid w:val="00CF6C16"/>
    <w:rsid w:val="00CF6FF9"/>
    <w:rsid w:val="00CF72B2"/>
    <w:rsid w:val="00CF733E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6DE"/>
    <w:rsid w:val="00D01805"/>
    <w:rsid w:val="00D01A0A"/>
    <w:rsid w:val="00D01A5D"/>
    <w:rsid w:val="00D01B51"/>
    <w:rsid w:val="00D01CEC"/>
    <w:rsid w:val="00D01E63"/>
    <w:rsid w:val="00D01F35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3EA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C0F"/>
    <w:rsid w:val="00D12D50"/>
    <w:rsid w:val="00D12F1C"/>
    <w:rsid w:val="00D132DF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2FA"/>
    <w:rsid w:val="00D176A3"/>
    <w:rsid w:val="00D17903"/>
    <w:rsid w:val="00D17A9B"/>
    <w:rsid w:val="00D17BD8"/>
    <w:rsid w:val="00D17CF2"/>
    <w:rsid w:val="00D17D96"/>
    <w:rsid w:val="00D17E18"/>
    <w:rsid w:val="00D17E72"/>
    <w:rsid w:val="00D17F73"/>
    <w:rsid w:val="00D20012"/>
    <w:rsid w:val="00D202BE"/>
    <w:rsid w:val="00D20486"/>
    <w:rsid w:val="00D20844"/>
    <w:rsid w:val="00D2087F"/>
    <w:rsid w:val="00D208CA"/>
    <w:rsid w:val="00D209DC"/>
    <w:rsid w:val="00D20C32"/>
    <w:rsid w:val="00D20EBD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D09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7082"/>
    <w:rsid w:val="00D27086"/>
    <w:rsid w:val="00D2715D"/>
    <w:rsid w:val="00D271EB"/>
    <w:rsid w:val="00D27537"/>
    <w:rsid w:val="00D2760B"/>
    <w:rsid w:val="00D276E0"/>
    <w:rsid w:val="00D278A7"/>
    <w:rsid w:val="00D278CD"/>
    <w:rsid w:val="00D278E6"/>
    <w:rsid w:val="00D27931"/>
    <w:rsid w:val="00D27CD2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B1"/>
    <w:rsid w:val="00D330C6"/>
    <w:rsid w:val="00D33623"/>
    <w:rsid w:val="00D33828"/>
    <w:rsid w:val="00D33899"/>
    <w:rsid w:val="00D339D7"/>
    <w:rsid w:val="00D33A66"/>
    <w:rsid w:val="00D33BDB"/>
    <w:rsid w:val="00D33F7C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C05"/>
    <w:rsid w:val="00D36C32"/>
    <w:rsid w:val="00D36D34"/>
    <w:rsid w:val="00D372A1"/>
    <w:rsid w:val="00D37430"/>
    <w:rsid w:val="00D374D9"/>
    <w:rsid w:val="00D3795B"/>
    <w:rsid w:val="00D37A18"/>
    <w:rsid w:val="00D37CD9"/>
    <w:rsid w:val="00D40052"/>
    <w:rsid w:val="00D400AB"/>
    <w:rsid w:val="00D4014E"/>
    <w:rsid w:val="00D4030F"/>
    <w:rsid w:val="00D40455"/>
    <w:rsid w:val="00D408EB"/>
    <w:rsid w:val="00D40B10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EE9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65A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09"/>
    <w:rsid w:val="00D52C97"/>
    <w:rsid w:val="00D5320E"/>
    <w:rsid w:val="00D53251"/>
    <w:rsid w:val="00D53273"/>
    <w:rsid w:val="00D53728"/>
    <w:rsid w:val="00D5393B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5F32"/>
    <w:rsid w:val="00D562CE"/>
    <w:rsid w:val="00D564E3"/>
    <w:rsid w:val="00D565A0"/>
    <w:rsid w:val="00D56871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AC4"/>
    <w:rsid w:val="00D57F1F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F9"/>
    <w:rsid w:val="00D61FEB"/>
    <w:rsid w:val="00D62061"/>
    <w:rsid w:val="00D622DA"/>
    <w:rsid w:val="00D6244A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A9C"/>
    <w:rsid w:val="00D63ADD"/>
    <w:rsid w:val="00D63CE8"/>
    <w:rsid w:val="00D63CF6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5E12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6B"/>
    <w:rsid w:val="00D70CB2"/>
    <w:rsid w:val="00D70DF0"/>
    <w:rsid w:val="00D711B9"/>
    <w:rsid w:val="00D714C5"/>
    <w:rsid w:val="00D716BB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65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25D"/>
    <w:rsid w:val="00D75270"/>
    <w:rsid w:val="00D7555D"/>
    <w:rsid w:val="00D7560E"/>
    <w:rsid w:val="00D7579E"/>
    <w:rsid w:val="00D758C2"/>
    <w:rsid w:val="00D75ACD"/>
    <w:rsid w:val="00D75BB9"/>
    <w:rsid w:val="00D75F35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394"/>
    <w:rsid w:val="00D806DB"/>
    <w:rsid w:val="00D808B4"/>
    <w:rsid w:val="00D80BF6"/>
    <w:rsid w:val="00D810CC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1D6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206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04"/>
    <w:rsid w:val="00D8521A"/>
    <w:rsid w:val="00D852DD"/>
    <w:rsid w:val="00D85371"/>
    <w:rsid w:val="00D85438"/>
    <w:rsid w:val="00D85918"/>
    <w:rsid w:val="00D8593A"/>
    <w:rsid w:val="00D859F9"/>
    <w:rsid w:val="00D85A3C"/>
    <w:rsid w:val="00D863DA"/>
    <w:rsid w:val="00D8675F"/>
    <w:rsid w:val="00D867AC"/>
    <w:rsid w:val="00D868B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0F15"/>
    <w:rsid w:val="00D91198"/>
    <w:rsid w:val="00D9120A"/>
    <w:rsid w:val="00D917BD"/>
    <w:rsid w:val="00D917D7"/>
    <w:rsid w:val="00D91811"/>
    <w:rsid w:val="00D918DF"/>
    <w:rsid w:val="00D91909"/>
    <w:rsid w:val="00D91C51"/>
    <w:rsid w:val="00D92139"/>
    <w:rsid w:val="00D9233D"/>
    <w:rsid w:val="00D923ED"/>
    <w:rsid w:val="00D9271F"/>
    <w:rsid w:val="00D9274B"/>
    <w:rsid w:val="00D92CDE"/>
    <w:rsid w:val="00D92F84"/>
    <w:rsid w:val="00D9321E"/>
    <w:rsid w:val="00D9355E"/>
    <w:rsid w:val="00D93DBD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A6C"/>
    <w:rsid w:val="00DA1B67"/>
    <w:rsid w:val="00DA1BF7"/>
    <w:rsid w:val="00DA1D30"/>
    <w:rsid w:val="00DA20B8"/>
    <w:rsid w:val="00DA2441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43F8"/>
    <w:rsid w:val="00DA4640"/>
    <w:rsid w:val="00DA48BA"/>
    <w:rsid w:val="00DA49A3"/>
    <w:rsid w:val="00DA4AA2"/>
    <w:rsid w:val="00DA4CA5"/>
    <w:rsid w:val="00DA4CEF"/>
    <w:rsid w:val="00DA4D7C"/>
    <w:rsid w:val="00DA515E"/>
    <w:rsid w:val="00DA5478"/>
    <w:rsid w:val="00DA5528"/>
    <w:rsid w:val="00DA56AB"/>
    <w:rsid w:val="00DA5C4C"/>
    <w:rsid w:val="00DA6155"/>
    <w:rsid w:val="00DA6160"/>
    <w:rsid w:val="00DA61ED"/>
    <w:rsid w:val="00DA6314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A7F0E"/>
    <w:rsid w:val="00DB020C"/>
    <w:rsid w:val="00DB02F9"/>
    <w:rsid w:val="00DB03C7"/>
    <w:rsid w:val="00DB0A26"/>
    <w:rsid w:val="00DB0A9C"/>
    <w:rsid w:val="00DB0D71"/>
    <w:rsid w:val="00DB1374"/>
    <w:rsid w:val="00DB162E"/>
    <w:rsid w:val="00DB16A3"/>
    <w:rsid w:val="00DB1757"/>
    <w:rsid w:val="00DB1841"/>
    <w:rsid w:val="00DB194D"/>
    <w:rsid w:val="00DB1ED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526"/>
    <w:rsid w:val="00DB4827"/>
    <w:rsid w:val="00DB49D3"/>
    <w:rsid w:val="00DB4B76"/>
    <w:rsid w:val="00DB4F2B"/>
    <w:rsid w:val="00DB4F4C"/>
    <w:rsid w:val="00DB5331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535"/>
    <w:rsid w:val="00DC05E1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35"/>
    <w:rsid w:val="00DC211B"/>
    <w:rsid w:val="00DC2132"/>
    <w:rsid w:val="00DC217E"/>
    <w:rsid w:val="00DC230C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DC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247"/>
    <w:rsid w:val="00DC5488"/>
    <w:rsid w:val="00DC5492"/>
    <w:rsid w:val="00DC554B"/>
    <w:rsid w:val="00DC5609"/>
    <w:rsid w:val="00DC56E3"/>
    <w:rsid w:val="00DC5737"/>
    <w:rsid w:val="00DC5A2D"/>
    <w:rsid w:val="00DC5AEC"/>
    <w:rsid w:val="00DC647F"/>
    <w:rsid w:val="00DC685F"/>
    <w:rsid w:val="00DC68A5"/>
    <w:rsid w:val="00DC6E15"/>
    <w:rsid w:val="00DC6E2D"/>
    <w:rsid w:val="00DC701F"/>
    <w:rsid w:val="00DC77D4"/>
    <w:rsid w:val="00DC78FB"/>
    <w:rsid w:val="00DC7BC6"/>
    <w:rsid w:val="00DC7D42"/>
    <w:rsid w:val="00DC7D5C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ADF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41B7"/>
    <w:rsid w:val="00DD41F2"/>
    <w:rsid w:val="00DD4245"/>
    <w:rsid w:val="00DD428E"/>
    <w:rsid w:val="00DD4472"/>
    <w:rsid w:val="00DD473A"/>
    <w:rsid w:val="00DD48B1"/>
    <w:rsid w:val="00DD4BE6"/>
    <w:rsid w:val="00DD4E25"/>
    <w:rsid w:val="00DD4FC8"/>
    <w:rsid w:val="00DD50EE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99E"/>
    <w:rsid w:val="00DE0A72"/>
    <w:rsid w:val="00DE0EF6"/>
    <w:rsid w:val="00DE14AB"/>
    <w:rsid w:val="00DE18DA"/>
    <w:rsid w:val="00DE1BE4"/>
    <w:rsid w:val="00DE1D69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F"/>
    <w:rsid w:val="00DE30BC"/>
    <w:rsid w:val="00DE3447"/>
    <w:rsid w:val="00DE35B7"/>
    <w:rsid w:val="00DE39DC"/>
    <w:rsid w:val="00DE3AED"/>
    <w:rsid w:val="00DE3C46"/>
    <w:rsid w:val="00DE3DB2"/>
    <w:rsid w:val="00DE40C1"/>
    <w:rsid w:val="00DE45C2"/>
    <w:rsid w:val="00DE468F"/>
    <w:rsid w:val="00DE46A0"/>
    <w:rsid w:val="00DE4798"/>
    <w:rsid w:val="00DE4A0D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E7F1E"/>
    <w:rsid w:val="00DF0918"/>
    <w:rsid w:val="00DF09C9"/>
    <w:rsid w:val="00DF0B9D"/>
    <w:rsid w:val="00DF0DBE"/>
    <w:rsid w:val="00DF0E7B"/>
    <w:rsid w:val="00DF1038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EC8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DC6"/>
    <w:rsid w:val="00E001A8"/>
    <w:rsid w:val="00E002F4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1E9"/>
    <w:rsid w:val="00E0187B"/>
    <w:rsid w:val="00E01B52"/>
    <w:rsid w:val="00E01C02"/>
    <w:rsid w:val="00E01D85"/>
    <w:rsid w:val="00E020C8"/>
    <w:rsid w:val="00E02188"/>
    <w:rsid w:val="00E024B0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71D"/>
    <w:rsid w:val="00E04853"/>
    <w:rsid w:val="00E04A5D"/>
    <w:rsid w:val="00E04D8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466"/>
    <w:rsid w:val="00E107D7"/>
    <w:rsid w:val="00E1084B"/>
    <w:rsid w:val="00E10852"/>
    <w:rsid w:val="00E10A48"/>
    <w:rsid w:val="00E10A86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954"/>
    <w:rsid w:val="00E11B94"/>
    <w:rsid w:val="00E11BE5"/>
    <w:rsid w:val="00E11E91"/>
    <w:rsid w:val="00E11ED0"/>
    <w:rsid w:val="00E11F27"/>
    <w:rsid w:val="00E12107"/>
    <w:rsid w:val="00E12125"/>
    <w:rsid w:val="00E124CF"/>
    <w:rsid w:val="00E12C42"/>
    <w:rsid w:val="00E12D6E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51AC"/>
    <w:rsid w:val="00E15455"/>
    <w:rsid w:val="00E1546F"/>
    <w:rsid w:val="00E1557E"/>
    <w:rsid w:val="00E15588"/>
    <w:rsid w:val="00E155CA"/>
    <w:rsid w:val="00E15901"/>
    <w:rsid w:val="00E159CE"/>
    <w:rsid w:val="00E15A89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08"/>
    <w:rsid w:val="00E17CE2"/>
    <w:rsid w:val="00E17DCF"/>
    <w:rsid w:val="00E17E76"/>
    <w:rsid w:val="00E17F1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D62"/>
    <w:rsid w:val="00E23241"/>
    <w:rsid w:val="00E232E2"/>
    <w:rsid w:val="00E23311"/>
    <w:rsid w:val="00E2337A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7CD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8A1"/>
    <w:rsid w:val="00E268DE"/>
    <w:rsid w:val="00E26BBF"/>
    <w:rsid w:val="00E26D1C"/>
    <w:rsid w:val="00E26DF5"/>
    <w:rsid w:val="00E27091"/>
    <w:rsid w:val="00E2710A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F9B"/>
    <w:rsid w:val="00E320FD"/>
    <w:rsid w:val="00E32250"/>
    <w:rsid w:val="00E32B09"/>
    <w:rsid w:val="00E32B83"/>
    <w:rsid w:val="00E32CA5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BC4"/>
    <w:rsid w:val="00E34C8D"/>
    <w:rsid w:val="00E35224"/>
    <w:rsid w:val="00E35746"/>
    <w:rsid w:val="00E357EC"/>
    <w:rsid w:val="00E35847"/>
    <w:rsid w:val="00E35B92"/>
    <w:rsid w:val="00E35C61"/>
    <w:rsid w:val="00E35CF2"/>
    <w:rsid w:val="00E35D3D"/>
    <w:rsid w:val="00E3628C"/>
    <w:rsid w:val="00E36752"/>
    <w:rsid w:val="00E368BF"/>
    <w:rsid w:val="00E36CD8"/>
    <w:rsid w:val="00E370CD"/>
    <w:rsid w:val="00E371EC"/>
    <w:rsid w:val="00E3749A"/>
    <w:rsid w:val="00E37713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382"/>
    <w:rsid w:val="00E4445F"/>
    <w:rsid w:val="00E4479C"/>
    <w:rsid w:val="00E4492D"/>
    <w:rsid w:val="00E449AE"/>
    <w:rsid w:val="00E44B97"/>
    <w:rsid w:val="00E44D2F"/>
    <w:rsid w:val="00E44E31"/>
    <w:rsid w:val="00E44E5D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83F"/>
    <w:rsid w:val="00E46B37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A46"/>
    <w:rsid w:val="00E51A9B"/>
    <w:rsid w:val="00E51AB8"/>
    <w:rsid w:val="00E51BBA"/>
    <w:rsid w:val="00E51E19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223"/>
    <w:rsid w:val="00E55487"/>
    <w:rsid w:val="00E558D3"/>
    <w:rsid w:val="00E559D5"/>
    <w:rsid w:val="00E55E04"/>
    <w:rsid w:val="00E55EB7"/>
    <w:rsid w:val="00E5633D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49"/>
    <w:rsid w:val="00E57A60"/>
    <w:rsid w:val="00E57AB9"/>
    <w:rsid w:val="00E57D5C"/>
    <w:rsid w:val="00E57E2A"/>
    <w:rsid w:val="00E600D2"/>
    <w:rsid w:val="00E60124"/>
    <w:rsid w:val="00E60694"/>
    <w:rsid w:val="00E606D5"/>
    <w:rsid w:val="00E608A7"/>
    <w:rsid w:val="00E6099C"/>
    <w:rsid w:val="00E60A7F"/>
    <w:rsid w:val="00E60CA4"/>
    <w:rsid w:val="00E60FCF"/>
    <w:rsid w:val="00E6116D"/>
    <w:rsid w:val="00E614C9"/>
    <w:rsid w:val="00E616C7"/>
    <w:rsid w:val="00E61704"/>
    <w:rsid w:val="00E61C91"/>
    <w:rsid w:val="00E61D13"/>
    <w:rsid w:val="00E6204E"/>
    <w:rsid w:val="00E62050"/>
    <w:rsid w:val="00E620A8"/>
    <w:rsid w:val="00E620F1"/>
    <w:rsid w:val="00E6261C"/>
    <w:rsid w:val="00E62653"/>
    <w:rsid w:val="00E62685"/>
    <w:rsid w:val="00E626FE"/>
    <w:rsid w:val="00E62B71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2BE"/>
    <w:rsid w:val="00E64427"/>
    <w:rsid w:val="00E644CE"/>
    <w:rsid w:val="00E64594"/>
    <w:rsid w:val="00E6460B"/>
    <w:rsid w:val="00E64896"/>
    <w:rsid w:val="00E64F5C"/>
    <w:rsid w:val="00E6527D"/>
    <w:rsid w:val="00E65580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493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AF8"/>
    <w:rsid w:val="00E73B1F"/>
    <w:rsid w:val="00E73BD6"/>
    <w:rsid w:val="00E73CC6"/>
    <w:rsid w:val="00E73E97"/>
    <w:rsid w:val="00E73EEE"/>
    <w:rsid w:val="00E73EF4"/>
    <w:rsid w:val="00E74074"/>
    <w:rsid w:val="00E74311"/>
    <w:rsid w:val="00E74474"/>
    <w:rsid w:val="00E7461C"/>
    <w:rsid w:val="00E74933"/>
    <w:rsid w:val="00E74A08"/>
    <w:rsid w:val="00E74E6E"/>
    <w:rsid w:val="00E751D6"/>
    <w:rsid w:val="00E751E8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15E"/>
    <w:rsid w:val="00E7734D"/>
    <w:rsid w:val="00E7751C"/>
    <w:rsid w:val="00E777D9"/>
    <w:rsid w:val="00E77A00"/>
    <w:rsid w:val="00E77AF7"/>
    <w:rsid w:val="00E77C9E"/>
    <w:rsid w:val="00E77D02"/>
    <w:rsid w:val="00E77F3C"/>
    <w:rsid w:val="00E77FF7"/>
    <w:rsid w:val="00E80143"/>
    <w:rsid w:val="00E803BA"/>
    <w:rsid w:val="00E8073B"/>
    <w:rsid w:val="00E80899"/>
    <w:rsid w:val="00E80984"/>
    <w:rsid w:val="00E80B3B"/>
    <w:rsid w:val="00E80BA4"/>
    <w:rsid w:val="00E80CF2"/>
    <w:rsid w:val="00E81B8E"/>
    <w:rsid w:val="00E81D82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E9B"/>
    <w:rsid w:val="00E90F40"/>
    <w:rsid w:val="00E91144"/>
    <w:rsid w:val="00E912B5"/>
    <w:rsid w:val="00E9175D"/>
    <w:rsid w:val="00E9191F"/>
    <w:rsid w:val="00E91DCE"/>
    <w:rsid w:val="00E91EE9"/>
    <w:rsid w:val="00E91F54"/>
    <w:rsid w:val="00E9201F"/>
    <w:rsid w:val="00E92091"/>
    <w:rsid w:val="00E9214F"/>
    <w:rsid w:val="00E92579"/>
    <w:rsid w:val="00E92643"/>
    <w:rsid w:val="00E92843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C44"/>
    <w:rsid w:val="00E94F65"/>
    <w:rsid w:val="00E94F7A"/>
    <w:rsid w:val="00E9512D"/>
    <w:rsid w:val="00E95268"/>
    <w:rsid w:val="00E9567F"/>
    <w:rsid w:val="00E956F1"/>
    <w:rsid w:val="00E95AB7"/>
    <w:rsid w:val="00E95D9E"/>
    <w:rsid w:val="00E95EFE"/>
    <w:rsid w:val="00E9602F"/>
    <w:rsid w:val="00E96289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609"/>
    <w:rsid w:val="00E97BC1"/>
    <w:rsid w:val="00E97CC3"/>
    <w:rsid w:val="00E97CFC"/>
    <w:rsid w:val="00EA00BB"/>
    <w:rsid w:val="00EA046F"/>
    <w:rsid w:val="00EA048D"/>
    <w:rsid w:val="00EA07BD"/>
    <w:rsid w:val="00EA0AA2"/>
    <w:rsid w:val="00EA0B43"/>
    <w:rsid w:val="00EA0EFA"/>
    <w:rsid w:val="00EA11CE"/>
    <w:rsid w:val="00EA1204"/>
    <w:rsid w:val="00EA127D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8D"/>
    <w:rsid w:val="00EA30D3"/>
    <w:rsid w:val="00EA338A"/>
    <w:rsid w:val="00EA33CB"/>
    <w:rsid w:val="00EA363B"/>
    <w:rsid w:val="00EA384C"/>
    <w:rsid w:val="00EA3A6C"/>
    <w:rsid w:val="00EA3C7D"/>
    <w:rsid w:val="00EA3D26"/>
    <w:rsid w:val="00EA3D98"/>
    <w:rsid w:val="00EA3E3F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F3"/>
    <w:rsid w:val="00EB2644"/>
    <w:rsid w:val="00EB26F5"/>
    <w:rsid w:val="00EB2932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6A5"/>
    <w:rsid w:val="00EB580D"/>
    <w:rsid w:val="00EB5C91"/>
    <w:rsid w:val="00EB606C"/>
    <w:rsid w:val="00EB6117"/>
    <w:rsid w:val="00EB6286"/>
    <w:rsid w:val="00EB6408"/>
    <w:rsid w:val="00EB65F2"/>
    <w:rsid w:val="00EB6671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337"/>
    <w:rsid w:val="00EC1464"/>
    <w:rsid w:val="00EC14DE"/>
    <w:rsid w:val="00EC1525"/>
    <w:rsid w:val="00EC187A"/>
    <w:rsid w:val="00EC1CD1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35A"/>
    <w:rsid w:val="00EC4606"/>
    <w:rsid w:val="00EC4673"/>
    <w:rsid w:val="00EC4795"/>
    <w:rsid w:val="00EC4836"/>
    <w:rsid w:val="00EC4B38"/>
    <w:rsid w:val="00EC4E14"/>
    <w:rsid w:val="00EC4EBF"/>
    <w:rsid w:val="00EC51A5"/>
    <w:rsid w:val="00EC541B"/>
    <w:rsid w:val="00EC554C"/>
    <w:rsid w:val="00EC55AD"/>
    <w:rsid w:val="00EC568D"/>
    <w:rsid w:val="00EC56B9"/>
    <w:rsid w:val="00EC58C8"/>
    <w:rsid w:val="00EC5998"/>
    <w:rsid w:val="00EC59E4"/>
    <w:rsid w:val="00EC5AEF"/>
    <w:rsid w:val="00EC5B57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0C"/>
    <w:rsid w:val="00EC7BB8"/>
    <w:rsid w:val="00EC7C9D"/>
    <w:rsid w:val="00EC7D19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432"/>
    <w:rsid w:val="00ED2481"/>
    <w:rsid w:val="00ED27F8"/>
    <w:rsid w:val="00ED2A15"/>
    <w:rsid w:val="00ED2C24"/>
    <w:rsid w:val="00ED2C7D"/>
    <w:rsid w:val="00ED2CCF"/>
    <w:rsid w:val="00ED2F6F"/>
    <w:rsid w:val="00ED306C"/>
    <w:rsid w:val="00ED3D8B"/>
    <w:rsid w:val="00ED3EF7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9B"/>
    <w:rsid w:val="00ED6487"/>
    <w:rsid w:val="00ED6829"/>
    <w:rsid w:val="00ED6B2A"/>
    <w:rsid w:val="00ED6D64"/>
    <w:rsid w:val="00ED6FE2"/>
    <w:rsid w:val="00ED705B"/>
    <w:rsid w:val="00ED71D0"/>
    <w:rsid w:val="00ED728D"/>
    <w:rsid w:val="00ED73D9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6AF"/>
    <w:rsid w:val="00EE077A"/>
    <w:rsid w:val="00EE0CE7"/>
    <w:rsid w:val="00EE0DA5"/>
    <w:rsid w:val="00EE0DE2"/>
    <w:rsid w:val="00EE114B"/>
    <w:rsid w:val="00EE13B1"/>
    <w:rsid w:val="00EE13DE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37"/>
    <w:rsid w:val="00EE4698"/>
    <w:rsid w:val="00EE4865"/>
    <w:rsid w:val="00EE4A9C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7E5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6C8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4EDB"/>
    <w:rsid w:val="00EF519C"/>
    <w:rsid w:val="00EF52DC"/>
    <w:rsid w:val="00EF53C0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23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C89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2F27"/>
    <w:rsid w:val="00F13211"/>
    <w:rsid w:val="00F1340F"/>
    <w:rsid w:val="00F138C2"/>
    <w:rsid w:val="00F13ED9"/>
    <w:rsid w:val="00F13F18"/>
    <w:rsid w:val="00F13FD8"/>
    <w:rsid w:val="00F14159"/>
    <w:rsid w:val="00F143FA"/>
    <w:rsid w:val="00F1465E"/>
    <w:rsid w:val="00F153BF"/>
    <w:rsid w:val="00F15406"/>
    <w:rsid w:val="00F1567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17D5A"/>
    <w:rsid w:val="00F17F22"/>
    <w:rsid w:val="00F20102"/>
    <w:rsid w:val="00F20166"/>
    <w:rsid w:val="00F20380"/>
    <w:rsid w:val="00F205E6"/>
    <w:rsid w:val="00F20A78"/>
    <w:rsid w:val="00F20E0A"/>
    <w:rsid w:val="00F20FF8"/>
    <w:rsid w:val="00F211AA"/>
    <w:rsid w:val="00F212B6"/>
    <w:rsid w:val="00F2138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FE"/>
    <w:rsid w:val="00F24239"/>
    <w:rsid w:val="00F24270"/>
    <w:rsid w:val="00F24578"/>
    <w:rsid w:val="00F24A9D"/>
    <w:rsid w:val="00F24AE6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42D"/>
    <w:rsid w:val="00F36511"/>
    <w:rsid w:val="00F3673C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418"/>
    <w:rsid w:val="00F4250F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918"/>
    <w:rsid w:val="00F43BCF"/>
    <w:rsid w:val="00F43DB9"/>
    <w:rsid w:val="00F43DC5"/>
    <w:rsid w:val="00F43DC6"/>
    <w:rsid w:val="00F4411C"/>
    <w:rsid w:val="00F4414B"/>
    <w:rsid w:val="00F44199"/>
    <w:rsid w:val="00F44504"/>
    <w:rsid w:val="00F44AAC"/>
    <w:rsid w:val="00F44ABA"/>
    <w:rsid w:val="00F44D95"/>
    <w:rsid w:val="00F44E97"/>
    <w:rsid w:val="00F44ECD"/>
    <w:rsid w:val="00F44F55"/>
    <w:rsid w:val="00F45088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02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C3"/>
    <w:rsid w:val="00F51EF2"/>
    <w:rsid w:val="00F51F23"/>
    <w:rsid w:val="00F51FF2"/>
    <w:rsid w:val="00F52024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A0"/>
    <w:rsid w:val="00F54535"/>
    <w:rsid w:val="00F54573"/>
    <w:rsid w:val="00F54BF9"/>
    <w:rsid w:val="00F54C08"/>
    <w:rsid w:val="00F54C23"/>
    <w:rsid w:val="00F54DC1"/>
    <w:rsid w:val="00F54EC4"/>
    <w:rsid w:val="00F54F1D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0A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A22"/>
    <w:rsid w:val="00F57C77"/>
    <w:rsid w:val="00F57E5E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331"/>
    <w:rsid w:val="00F6255F"/>
    <w:rsid w:val="00F625BB"/>
    <w:rsid w:val="00F626A8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9D3"/>
    <w:rsid w:val="00F70AB7"/>
    <w:rsid w:val="00F70D44"/>
    <w:rsid w:val="00F70EF8"/>
    <w:rsid w:val="00F70F22"/>
    <w:rsid w:val="00F70F9C"/>
    <w:rsid w:val="00F710E7"/>
    <w:rsid w:val="00F7128B"/>
    <w:rsid w:val="00F7152D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45FF"/>
    <w:rsid w:val="00F7468C"/>
    <w:rsid w:val="00F74756"/>
    <w:rsid w:val="00F747C1"/>
    <w:rsid w:val="00F749F5"/>
    <w:rsid w:val="00F74ADD"/>
    <w:rsid w:val="00F74EDD"/>
    <w:rsid w:val="00F74EE0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17F"/>
    <w:rsid w:val="00F772D7"/>
    <w:rsid w:val="00F7752F"/>
    <w:rsid w:val="00F77974"/>
    <w:rsid w:val="00F77A34"/>
    <w:rsid w:val="00F77BDD"/>
    <w:rsid w:val="00F77DBB"/>
    <w:rsid w:val="00F77E86"/>
    <w:rsid w:val="00F77EDD"/>
    <w:rsid w:val="00F77EEC"/>
    <w:rsid w:val="00F800D6"/>
    <w:rsid w:val="00F80238"/>
    <w:rsid w:val="00F802C5"/>
    <w:rsid w:val="00F808A6"/>
    <w:rsid w:val="00F80A41"/>
    <w:rsid w:val="00F80C13"/>
    <w:rsid w:val="00F80D7A"/>
    <w:rsid w:val="00F80E46"/>
    <w:rsid w:val="00F80F01"/>
    <w:rsid w:val="00F80F75"/>
    <w:rsid w:val="00F80FEC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A"/>
    <w:rsid w:val="00F82B6C"/>
    <w:rsid w:val="00F82BD0"/>
    <w:rsid w:val="00F82CA7"/>
    <w:rsid w:val="00F82E8A"/>
    <w:rsid w:val="00F82F07"/>
    <w:rsid w:val="00F82F9E"/>
    <w:rsid w:val="00F8303E"/>
    <w:rsid w:val="00F83177"/>
    <w:rsid w:val="00F8319D"/>
    <w:rsid w:val="00F831C6"/>
    <w:rsid w:val="00F83277"/>
    <w:rsid w:val="00F833B6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B5"/>
    <w:rsid w:val="00F85C6E"/>
    <w:rsid w:val="00F85DFC"/>
    <w:rsid w:val="00F85F7F"/>
    <w:rsid w:val="00F86043"/>
    <w:rsid w:val="00F86553"/>
    <w:rsid w:val="00F865C4"/>
    <w:rsid w:val="00F86CD7"/>
    <w:rsid w:val="00F86E66"/>
    <w:rsid w:val="00F86E98"/>
    <w:rsid w:val="00F87027"/>
    <w:rsid w:val="00F877CD"/>
    <w:rsid w:val="00F877E2"/>
    <w:rsid w:val="00F878BC"/>
    <w:rsid w:val="00F87DC1"/>
    <w:rsid w:val="00F87E29"/>
    <w:rsid w:val="00F87EC5"/>
    <w:rsid w:val="00F903F3"/>
    <w:rsid w:val="00F9040E"/>
    <w:rsid w:val="00F9043E"/>
    <w:rsid w:val="00F905FE"/>
    <w:rsid w:val="00F90842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CD2"/>
    <w:rsid w:val="00F91FE2"/>
    <w:rsid w:val="00F9202A"/>
    <w:rsid w:val="00F92140"/>
    <w:rsid w:val="00F9258E"/>
    <w:rsid w:val="00F925EB"/>
    <w:rsid w:val="00F9298E"/>
    <w:rsid w:val="00F92995"/>
    <w:rsid w:val="00F92D1F"/>
    <w:rsid w:val="00F93035"/>
    <w:rsid w:val="00F93683"/>
    <w:rsid w:val="00F93A08"/>
    <w:rsid w:val="00F93B6B"/>
    <w:rsid w:val="00F93BBD"/>
    <w:rsid w:val="00F93DEB"/>
    <w:rsid w:val="00F93E25"/>
    <w:rsid w:val="00F93ED0"/>
    <w:rsid w:val="00F93F9A"/>
    <w:rsid w:val="00F93FBD"/>
    <w:rsid w:val="00F94104"/>
    <w:rsid w:val="00F94385"/>
    <w:rsid w:val="00F9474E"/>
    <w:rsid w:val="00F94A05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B77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1"/>
    <w:rsid w:val="00F97F63"/>
    <w:rsid w:val="00FA0047"/>
    <w:rsid w:val="00FA008F"/>
    <w:rsid w:val="00FA02AF"/>
    <w:rsid w:val="00FA02E3"/>
    <w:rsid w:val="00FA057D"/>
    <w:rsid w:val="00FA0688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1F0F"/>
    <w:rsid w:val="00FA20D9"/>
    <w:rsid w:val="00FA214B"/>
    <w:rsid w:val="00FA225D"/>
    <w:rsid w:val="00FA2395"/>
    <w:rsid w:val="00FA251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29"/>
    <w:rsid w:val="00FA41B2"/>
    <w:rsid w:val="00FA41FE"/>
    <w:rsid w:val="00FA4224"/>
    <w:rsid w:val="00FA438A"/>
    <w:rsid w:val="00FA443A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E1C"/>
    <w:rsid w:val="00FA5ED3"/>
    <w:rsid w:val="00FA5F35"/>
    <w:rsid w:val="00FA5FA2"/>
    <w:rsid w:val="00FA5FAC"/>
    <w:rsid w:val="00FA60A0"/>
    <w:rsid w:val="00FA631A"/>
    <w:rsid w:val="00FA63A2"/>
    <w:rsid w:val="00FA6495"/>
    <w:rsid w:val="00FA658A"/>
    <w:rsid w:val="00FA67E6"/>
    <w:rsid w:val="00FA6CF0"/>
    <w:rsid w:val="00FA6D19"/>
    <w:rsid w:val="00FA754D"/>
    <w:rsid w:val="00FA76E7"/>
    <w:rsid w:val="00FA7B41"/>
    <w:rsid w:val="00FA7C56"/>
    <w:rsid w:val="00FA7CA7"/>
    <w:rsid w:val="00FA7CAA"/>
    <w:rsid w:val="00FA7DFD"/>
    <w:rsid w:val="00FA7E6B"/>
    <w:rsid w:val="00FA7E79"/>
    <w:rsid w:val="00FB0357"/>
    <w:rsid w:val="00FB05CE"/>
    <w:rsid w:val="00FB06F2"/>
    <w:rsid w:val="00FB071A"/>
    <w:rsid w:val="00FB0ADF"/>
    <w:rsid w:val="00FB0FF7"/>
    <w:rsid w:val="00FB107B"/>
    <w:rsid w:val="00FB1091"/>
    <w:rsid w:val="00FB10C5"/>
    <w:rsid w:val="00FB10E6"/>
    <w:rsid w:val="00FB1113"/>
    <w:rsid w:val="00FB180E"/>
    <w:rsid w:val="00FB19D0"/>
    <w:rsid w:val="00FB19E1"/>
    <w:rsid w:val="00FB1B27"/>
    <w:rsid w:val="00FB1BEB"/>
    <w:rsid w:val="00FB1C3D"/>
    <w:rsid w:val="00FB1CD6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E87"/>
    <w:rsid w:val="00FB6702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1CE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A3"/>
    <w:rsid w:val="00FC6BB1"/>
    <w:rsid w:val="00FC6C3F"/>
    <w:rsid w:val="00FC6DE0"/>
    <w:rsid w:val="00FC6F98"/>
    <w:rsid w:val="00FC70AD"/>
    <w:rsid w:val="00FC72A2"/>
    <w:rsid w:val="00FC7429"/>
    <w:rsid w:val="00FC743D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3F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E0F"/>
    <w:rsid w:val="00FE00F4"/>
    <w:rsid w:val="00FE03D4"/>
    <w:rsid w:val="00FE07FB"/>
    <w:rsid w:val="00FE0937"/>
    <w:rsid w:val="00FE096D"/>
    <w:rsid w:val="00FE0D7C"/>
    <w:rsid w:val="00FE0E23"/>
    <w:rsid w:val="00FE0E8C"/>
    <w:rsid w:val="00FE0EA5"/>
    <w:rsid w:val="00FE1527"/>
    <w:rsid w:val="00FE161D"/>
    <w:rsid w:val="00FE1CA7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DFD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C87"/>
    <w:rsid w:val="00FE6D80"/>
    <w:rsid w:val="00FE70A4"/>
    <w:rsid w:val="00FE72CB"/>
    <w:rsid w:val="00FE740A"/>
    <w:rsid w:val="00FE754B"/>
    <w:rsid w:val="00FE75A0"/>
    <w:rsid w:val="00FE77B6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9F2"/>
    <w:rsid w:val="00FF5CE2"/>
    <w:rsid w:val="00FF5DA5"/>
    <w:rsid w:val="00FF6118"/>
    <w:rsid w:val="00FF634C"/>
    <w:rsid w:val="00FF645C"/>
    <w:rsid w:val="00FF6558"/>
    <w:rsid w:val="00FF67D8"/>
    <w:rsid w:val="00FF6C3C"/>
    <w:rsid w:val="00FF6CFD"/>
    <w:rsid w:val="00FF6F81"/>
    <w:rsid w:val="00FF6FBC"/>
    <w:rsid w:val="00FF70A5"/>
    <w:rsid w:val="00FF75F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1CF97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qFormat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1" Type="http://schemas.openxmlformats.org/officeDocument/2006/relationships/fontTable" Target="fontTable.xml"/><Relationship Id="rId660" Type="http://schemas.openxmlformats.org/officeDocument/2006/relationships/customXml" Target="../customXml/item1.xml"/><Relationship Id="rId66" Type="http://schemas.openxmlformats.org/officeDocument/2006/relationships/oleObject" Target="embeddings/oleObject32.bin"/><Relationship Id="rId659" Type="http://schemas.openxmlformats.org/officeDocument/2006/relationships/image" Target="media/image328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7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6.w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5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4.wmf"/><Relationship Id="rId650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649" Type="http://schemas.openxmlformats.org/officeDocument/2006/relationships/image" Target="media/image323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2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1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20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9.wmf"/><Relationship Id="rId640" Type="http://schemas.openxmlformats.org/officeDocument/2006/relationships/oleObject" Target="embeddings/oleObject319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18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7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6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5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14.wmf"/><Relationship Id="rId630" Type="http://schemas.openxmlformats.org/officeDocument/2006/relationships/oleObject" Target="embeddings/oleObject314.bin"/><Relationship Id="rId63" Type="http://schemas.openxmlformats.org/officeDocument/2006/relationships/image" Target="media/image30.wmf"/><Relationship Id="rId629" Type="http://schemas.openxmlformats.org/officeDocument/2006/relationships/image" Target="media/image313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2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11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10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9.wmf"/><Relationship Id="rId620" Type="http://schemas.openxmlformats.org/officeDocument/2006/relationships/oleObject" Target="embeddings/oleObject309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8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7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6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5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304.wmf"/><Relationship Id="rId610" Type="http://schemas.openxmlformats.org/officeDocument/2006/relationships/oleObject" Target="embeddings/oleObject304.bin"/><Relationship Id="rId61" Type="http://schemas.openxmlformats.org/officeDocument/2006/relationships/image" Target="media/image29.wmf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301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9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8.wmf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7.wmf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1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80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8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7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image" Target="media/image25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4.emf"/><Relationship Id="rId510" Type="http://schemas.openxmlformats.org/officeDocument/2006/relationships/oleObject" Target="embeddings/oleObject254.bin"/><Relationship Id="rId51" Type="http://schemas.openxmlformats.org/officeDocument/2006/relationships/image" Target="media/image24.wmf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4.bin"/><Relationship Id="rId49" Type="http://schemas.openxmlformats.org/officeDocument/2006/relationships/image" Target="media/image23.wmf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image" Target="media/image22.wmf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e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image" Target="media/image21.wmf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0.wmf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19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e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e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e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e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6</Pages>
  <Words>2390</Words>
  <Characters>2410</Characters>
  <Lines>79</Lines>
  <Paragraphs>22</Paragraphs>
  <TotalTime>464</TotalTime>
  <ScaleCrop>false</ScaleCrop>
  <LinksUpToDate>false</LinksUpToDate>
  <CharactersWithSpaces>2556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4T00:30:00Z</dcterms:created>
  <dc:creator>BA02109089</dc:creator>
  <cp:lastModifiedBy>一</cp:lastModifiedBy>
  <cp:lastPrinted>2020-03-18T09:27:00Z</cp:lastPrinted>
  <dcterms:modified xsi:type="dcterms:W3CDTF">2022-07-01T18:44:17Z</dcterms:modified>
  <cp:revision>57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B651C5D7DB2B44DEB0C218072D0A4AEA</vt:lpwstr>
  </property>
</Properties>
</file>